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6" r:id="rId2"/>
    <p:sldId id="257" r:id="rId3"/>
    <p:sldId id="299" r:id="rId4"/>
    <p:sldId id="304" r:id="rId5"/>
    <p:sldId id="265" r:id="rId6"/>
    <p:sldId id="264" r:id="rId7"/>
    <p:sldId id="305" r:id="rId8"/>
    <p:sldId id="303" r:id="rId9"/>
    <p:sldId id="306" r:id="rId10"/>
    <p:sldId id="289" r:id="rId11"/>
    <p:sldId id="308" r:id="rId12"/>
    <p:sldId id="275" r:id="rId13"/>
    <p:sldId id="292" r:id="rId14"/>
    <p:sldId id="279" r:id="rId15"/>
    <p:sldId id="280" r:id="rId16"/>
    <p:sldId id="294" r:id="rId17"/>
    <p:sldId id="309" r:id="rId18"/>
    <p:sldId id="310" r:id="rId19"/>
    <p:sldId id="307" r:id="rId20"/>
    <p:sldId id="287" r:id="rId21"/>
    <p:sldId id="285" r:id="rId22"/>
    <p:sldId id="293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3" d="100"/>
          <a:sy n="63" d="100"/>
        </p:scale>
        <p:origin x="288" y="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A875E6-10A7-4703-A4C9-51D024AE56A1}" type="datetimeFigureOut">
              <a:rPr lang="en-US" smtClean="0"/>
              <a:t>3/2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8FF7DA-4183-48CB-AE0F-ED2B386953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2868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491254-EA6A-4B45-9234-77DA0EED2A2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E88C843-CFA9-4D1F-B71C-B7EA79E7E5F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2A758C-6CF2-4161-A5E4-B01945C75E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C731D-1718-4D4E-BF4B-E38A6B829300}" type="datetime1">
              <a:rPr lang="en-US" smtClean="0"/>
              <a:t>3/2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C64481-B722-4E96-A428-4FB82F0F9C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1923672-34B0-455D-941E-238B04240B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0F5B3-3C22-40AE-A973-47B2C6693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1562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E366C5-C234-4EAF-B253-2A54EA2CAF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3694C3B-EE87-497A-A138-C7127C06BE9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C3B6D7-6C1E-434C-96DA-937FA4BDD7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B93421-7F06-47EE-A46A-3E64A5565B32}" type="datetime1">
              <a:rPr lang="en-US" smtClean="0"/>
              <a:t>3/2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41081B-4DE2-4BDD-A7FE-640F01E84E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402AA4-6A2E-4FA1-BF08-8CD7A5B43E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0F5B3-3C22-40AE-A973-47B2C6693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4127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769DE52-2ADC-46FC-981C-62A63BDCE4C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05F0B4E-741B-4281-B8F3-D299BA4E8FA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1EEADC5-1349-4581-B2D7-3BF38C7BB6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73AB6-4C5A-43EE-A661-3177220999D8}" type="datetime1">
              <a:rPr lang="en-US" smtClean="0"/>
              <a:t>3/2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BB5285-44E5-415D-A0C4-F042823902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DD02B2-BA99-46D0-84F9-7F94B3356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0F5B3-3C22-40AE-A973-47B2C6693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8153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C1047D-CF50-4A74-BB92-C4549A73DD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0FD848-982F-4953-825B-05575067058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D8D7583-D87E-44D6-B26F-CA3DFBD09C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0FC1B6-A6F7-46CF-99B0-539F20495F44}" type="datetime1">
              <a:rPr lang="en-US" smtClean="0"/>
              <a:t>3/2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278B33-CEF8-46EF-9D95-CA95355046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956229-D23A-4F6F-B91C-1D33E74F9A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0F5B3-3C22-40AE-A973-47B2C6693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74044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9DBA07-CED2-4FDC-84FD-7B73954824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6939C07-EF24-42A7-8FA8-12E9588E57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CDA984-A9A7-4F2A-9A4F-1799EF42BA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E9529D-2340-4DED-A784-AF0C58BFBC39}" type="datetime1">
              <a:rPr lang="en-US" smtClean="0"/>
              <a:t>3/2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D36F55-B29E-40A0-935F-D0649A23A7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13CE93-ACFA-4D54-88F0-1D47F4CD5C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0F5B3-3C22-40AE-A973-47B2C6693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44015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FDA960-0832-4CCC-A147-8A032040B5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04DE94-F6D2-4FDD-8855-6109C4DEAFF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BFC0D36-8A28-4B2D-80AA-B9955EC8DB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E8E15AC-5ACC-4E2B-8227-CCDCEEFB17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B86A88-2B23-49C4-B482-DCEE01919BCA}" type="datetime1">
              <a:rPr lang="en-US" smtClean="0"/>
              <a:t>3/20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047DD83-8E88-45B5-82E7-EE172C5097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E0F3D25-7DC8-4D1C-A475-4DF6E0A5B4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0F5B3-3C22-40AE-A973-47B2C6693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91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6F0EDF-F985-4567-89F5-EBE30D98F1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A695CB8-6076-4214-80AF-5AC8A72347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1D19729-7C79-41AD-A5F0-F249A7601D8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588F918-6366-4C4C-9E62-8D4E8663C91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BA8A11C-CB11-4EF6-A823-9A64C65CC94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041D4B9-197F-4D45-90DC-FB69128EDC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83344C-82D4-4C9A-8D29-F7AA820E3C2C}" type="datetime1">
              <a:rPr lang="en-US" smtClean="0"/>
              <a:t>3/20/20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F642D19-CB59-46EE-8D9D-18D6029539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7792E0C-2953-468D-A4D5-895DF4873F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0F5B3-3C22-40AE-A973-47B2C6693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009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F7B79B-84C5-47D5-8A61-B4DC9DC928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DC48406-A43E-45E9-AA87-7DB7BF61CE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87FA9B-41C2-48FA-B4F6-783500AB15D3}" type="datetime1">
              <a:rPr lang="en-US" smtClean="0"/>
              <a:t>3/20/20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7A1867E-099F-4526-8107-C5C978D6F5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95D65F9-C0CB-4A37-9F55-B70A991909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0F5B3-3C22-40AE-A973-47B2C6693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7741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6357D59-C65E-402B-A100-5E5D01E594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79B9D-D898-49AA-8A3D-9CAD66908C1E}" type="datetime1">
              <a:rPr lang="en-US" smtClean="0"/>
              <a:t>3/20/20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9F3D67C-6DF4-44AF-A9D7-E22C18CCF6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8B67674-DE0D-4432-A4F9-76B0C8DF34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0F5B3-3C22-40AE-A973-47B2C6693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7595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BBC734-F1D7-4D71-93DF-01D046618B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5D5E69-8E84-4286-966D-F7559F7A20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B2B7013-2604-444D-B619-53ECA96497A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EB688D9-D03E-4319-9B9D-0C87861DD1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F137B9-FA4E-4E4E-8BE9-D152944EAEFF}" type="datetime1">
              <a:rPr lang="en-US" smtClean="0"/>
              <a:t>3/20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27E2477-D9BE-45B9-B6F1-EA0A9F3145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3A38656-8F2C-4DD6-8A3B-E26E5C1828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0F5B3-3C22-40AE-A973-47B2C6693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6152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8EB639-6D11-4B1B-827C-3F83478C09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54BEDBE-6A63-4B4E-9F31-C953F23E59E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EBA69B9-E81F-4CC3-AEE1-80EBA9B9DB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4314DD0-4128-40DB-A100-918F9B02A8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1ED7C8-A9D7-4002-AECA-2C5BE9882370}" type="datetime1">
              <a:rPr lang="en-US" smtClean="0"/>
              <a:t>3/20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80FBF87-3B4D-44EC-B000-934F8C6622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2A8062D-06CF-4305-A40A-0B3BDEF07A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0F5B3-3C22-40AE-A973-47B2C6693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3851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34E47B2-5C01-4569-83D1-A598A0386E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0529B84-E161-4B60-835A-805BF75BFB7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8006E7C-2FAF-4ECA-9BC5-3DE13BA0D7F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6BEEE1-BFA3-4EF1-90D1-1E15AEC22028}" type="datetime1">
              <a:rPr lang="en-US" smtClean="0"/>
              <a:t>3/20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D635E-E769-4D73-A1A3-F8936F26B54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324378-978F-4093-80DB-C4F64597837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F0F5B3-3C22-40AE-A973-47B2C66935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2385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tmp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tm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9.tmp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tmp"/><Relationship Id="rId2" Type="http://schemas.openxmlformats.org/officeDocument/2006/relationships/image" Target="../media/image34.tmp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tmp"/><Relationship Id="rId4" Type="http://schemas.openxmlformats.org/officeDocument/2006/relationships/image" Target="../media/image36.tm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tmp"/><Relationship Id="rId2" Type="http://schemas.openxmlformats.org/officeDocument/2006/relationships/image" Target="../media/image46.tmp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8.png"/><Relationship Id="rId7" Type="http://schemas.openxmlformats.org/officeDocument/2006/relationships/image" Target="../media/image5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2.png"/><Relationship Id="rId10" Type="http://schemas.openxmlformats.org/officeDocument/2006/relationships/image" Target="../media/image28.png"/><Relationship Id="rId4" Type="http://schemas.openxmlformats.org/officeDocument/2006/relationships/image" Target="../media/image49.png"/><Relationship Id="rId9" Type="http://schemas.openxmlformats.org/officeDocument/2006/relationships/image" Target="../media/image5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tmp"/><Relationship Id="rId3" Type="http://schemas.openxmlformats.org/officeDocument/2006/relationships/image" Target="../media/image54.tmp"/><Relationship Id="rId7" Type="http://schemas.openxmlformats.org/officeDocument/2006/relationships/image" Target="../media/image58.tmp"/><Relationship Id="rId2" Type="http://schemas.openxmlformats.org/officeDocument/2006/relationships/image" Target="../media/image27.tmp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tmp"/><Relationship Id="rId5" Type="http://schemas.openxmlformats.org/officeDocument/2006/relationships/image" Target="../media/image56.tmp"/><Relationship Id="rId10" Type="http://schemas.openxmlformats.org/officeDocument/2006/relationships/image" Target="../media/image29.tmp"/><Relationship Id="rId4" Type="http://schemas.openxmlformats.org/officeDocument/2006/relationships/image" Target="../media/image55.tmp"/><Relationship Id="rId9" Type="http://schemas.openxmlformats.org/officeDocument/2006/relationships/image" Target="../media/image60.tmp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25.tmp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NULL"/><Relationship Id="rId7" Type="http://schemas.openxmlformats.org/officeDocument/2006/relationships/image" Target="../media/image4.wmf"/><Relationship Id="rId12" Type="http://schemas.openxmlformats.org/officeDocument/2006/relationships/hyperlink" Target="https://indico.fnal.gov/event/16764/session/17/contribution/61/material/slides/0.pdf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mp"/><Relationship Id="rId2" Type="http://schemas.openxmlformats.org/officeDocument/2006/relationships/image" Target="../media/image12.tmp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tmp"/><Relationship Id="rId4" Type="http://schemas.openxmlformats.org/officeDocument/2006/relationships/image" Target="../media/image14.tmp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16.png"/><Relationship Id="rId2" Type="http://schemas.openxmlformats.org/officeDocument/2006/relationships/image" Target="../media/image17.tmp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tmp"/><Relationship Id="rId5" Type="http://schemas.openxmlformats.org/officeDocument/2006/relationships/image" Target="../media/image19.tmp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tmp"/><Relationship Id="rId2" Type="http://schemas.openxmlformats.org/officeDocument/2006/relationships/image" Target="../media/image21.tmp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3.tmp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.tmp"/><Relationship Id="rId5" Type="http://schemas.openxmlformats.org/officeDocument/2006/relationships/image" Target="../media/image24.tmp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3C0489-2493-47AD-819D-409546565D2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latin typeface="+mn-lt"/>
                <a:ea typeface="+mn-ea"/>
                <a:cs typeface="+mn-ea"/>
                <a:sym typeface="+mn-lt"/>
              </a:rPr>
              <a:t>Update in Signal Processing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5A1630-16E2-4474-9A46-F6710D0B76F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901439"/>
            <a:ext cx="9144000" cy="1834197"/>
          </a:xfrm>
        </p:spPr>
        <p:txBody>
          <a:bodyPr/>
          <a:lstStyle/>
          <a:p>
            <a:r>
              <a:rPr lang="en-US" dirty="0">
                <a:cs typeface="+mn-ea"/>
                <a:sym typeface="+mn-lt"/>
              </a:rPr>
              <a:t>Wenqiang Gu (BNL)</a:t>
            </a:r>
          </a:p>
          <a:p>
            <a:endParaRPr lang="en-US" dirty="0">
              <a:cs typeface="+mn-ea"/>
              <a:sym typeface="+mn-lt"/>
            </a:endParaRPr>
          </a:p>
          <a:p>
            <a:endParaRPr lang="en-US" dirty="0">
              <a:cs typeface="+mn-ea"/>
              <a:sym typeface="+mn-lt"/>
            </a:endParaRPr>
          </a:p>
          <a:p>
            <a:r>
              <a:rPr lang="en-US" dirty="0">
                <a:cs typeface="+mn-ea"/>
                <a:sym typeface="+mn-lt"/>
              </a:rPr>
              <a:t>on behalf of the </a:t>
            </a:r>
            <a:r>
              <a:rPr lang="en-US" dirty="0" err="1">
                <a:cs typeface="+mn-ea"/>
                <a:sym typeface="+mn-lt"/>
              </a:rPr>
              <a:t>WireCell</a:t>
            </a:r>
            <a:r>
              <a:rPr lang="en-US" dirty="0">
                <a:cs typeface="+mn-ea"/>
                <a:sym typeface="+mn-lt"/>
              </a:rPr>
              <a:t> team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5FA558-9C42-4369-BDA6-B274C8A163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0F5B3-3C22-40AE-A973-47B2C66935A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27720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s://www.phy.bnl.gov/~wgu/protodune/field_response/weihy/central_wire_field_response.png">
            <a:extLst>
              <a:ext uri="{FF2B5EF4-FFF2-40B4-BE49-F238E27FC236}">
                <a16:creationId xmlns:a16="http://schemas.microsoft.com/office/drawing/2014/main" id="{1530ED33-12B7-43B8-B1E6-18D5390AE4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198" y="1423139"/>
            <a:ext cx="6731001" cy="4761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E0353EA0-E1CC-4C3C-9597-A446C6FE6F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sed field response simula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F3D6E0D-8F8D-433B-92F3-E88E47F1EA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0F5B3-3C22-40AE-A973-47B2C66935A7}" type="slidenum">
              <a:rPr lang="en-US" smtClean="0"/>
              <a:t>10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663FFF4-6110-487C-8950-E3F4176A3938}"/>
              </a:ext>
            </a:extLst>
          </p:cNvPr>
          <p:cNvSpPr txBox="1"/>
          <p:nvPr/>
        </p:nvSpPr>
        <p:spPr>
          <a:xfrm>
            <a:off x="2641618" y="1584283"/>
            <a:ext cx="3218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entral wire field response</a:t>
            </a:r>
          </a:p>
        </p:txBody>
      </p:sp>
      <p:pic>
        <p:nvPicPr>
          <p:cNvPr id="14" name="Picture 13" descr="A screenshot of a cell phone&#10;&#10;Description generated with high confidence">
            <a:extLst>
              <a:ext uri="{FF2B5EF4-FFF2-40B4-BE49-F238E27FC236}">
                <a16:creationId xmlns:a16="http://schemas.microsoft.com/office/drawing/2014/main" id="{A4B80D98-C254-434E-A830-2326C09B560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14"/>
          <a:stretch/>
        </p:blipFill>
        <p:spPr>
          <a:xfrm>
            <a:off x="9272050" y="495647"/>
            <a:ext cx="2472093" cy="2390081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85DDF02D-9B69-47A4-ADBF-B42AE922123F}"/>
              </a:ext>
            </a:extLst>
          </p:cNvPr>
          <p:cNvSpPr txBox="1"/>
          <p:nvPr/>
        </p:nvSpPr>
        <p:spPr>
          <a:xfrm>
            <a:off x="9716293" y="930223"/>
            <a:ext cx="2956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cs typeface="+mn-ea"/>
                <a:sym typeface="+mn-lt"/>
              </a:rPr>
              <a:t>Boundary path</a:t>
            </a:r>
          </a:p>
          <a:p>
            <a:r>
              <a:rPr lang="en-US" dirty="0">
                <a:cs typeface="+mn-ea"/>
                <a:sym typeface="+mn-lt"/>
              </a:rPr>
              <a:t>2.355mm =&gt; 2.2608 mm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BF4AB85-F653-4791-A6F5-6848397C95F7}"/>
              </a:ext>
            </a:extLst>
          </p:cNvPr>
          <p:cNvSpPr txBox="1"/>
          <p:nvPr/>
        </p:nvSpPr>
        <p:spPr>
          <a:xfrm>
            <a:off x="7207008" y="3142001"/>
            <a:ext cx="498499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Solution: slightly push the electron off the boundary in the GARFILED simul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In real case, a 3D field response simulation would reduce the number of saddle poin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Electron diffusion would further eliminate saddle points</a:t>
            </a:r>
          </a:p>
        </p:txBody>
      </p:sp>
    </p:spTree>
    <p:extLst>
      <p:ext uri="{BB962C8B-B14F-4D97-AF65-F5344CB8AC3E}">
        <p14:creationId xmlns:p14="http://schemas.microsoft.com/office/powerpoint/2010/main" val="8202968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3F85F2-F12B-4752-BCB3-FD0DBD470C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rovement with the revised field respons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F197D8-1B7F-43A2-AD43-E666212B74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0F5B3-3C22-40AE-A973-47B2C66935A7}" type="slidenum">
              <a:rPr lang="en-US" smtClean="0"/>
              <a:t>1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2614818-1646-414A-BA11-E63F35A8E6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2213" y="1618298"/>
            <a:ext cx="3995737" cy="204390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D3CB278-D14F-4797-9FD7-2BE854586600}"/>
              </a:ext>
            </a:extLst>
          </p:cNvPr>
          <p:cNvSpPr txBox="1"/>
          <p:nvPr/>
        </p:nvSpPr>
        <p:spPr>
          <a:xfrm>
            <a:off x="2694216" y="1534160"/>
            <a:ext cx="24937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un 5809, event 4503</a:t>
            </a:r>
          </a:p>
        </p:txBody>
      </p:sp>
      <p:pic>
        <p:nvPicPr>
          <p:cNvPr id="6" name="Picture 5" descr="A close up of a piece of paper&#10;&#10;Description generated with very high confidence">
            <a:extLst>
              <a:ext uri="{FF2B5EF4-FFF2-40B4-BE49-F238E27FC236}">
                <a16:creationId xmlns:a16="http://schemas.microsoft.com/office/drawing/2014/main" id="{608D9359-ABBE-4656-97B8-DAB4D388F66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127" y="1718826"/>
            <a:ext cx="3797496" cy="196846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4DD4870-8AA0-46D0-8E5A-F4336ECA60E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1028" y="4002281"/>
            <a:ext cx="3758341" cy="2043903"/>
          </a:xfrm>
          <a:prstGeom prst="rect">
            <a:avLst/>
          </a:prstGeom>
        </p:spPr>
      </p:pic>
      <p:pic>
        <p:nvPicPr>
          <p:cNvPr id="8" name="Picture 7" descr="A close up of a map&#10;&#10;Description generated with high confidence">
            <a:extLst>
              <a:ext uri="{FF2B5EF4-FFF2-40B4-BE49-F238E27FC236}">
                <a16:creationId xmlns:a16="http://schemas.microsoft.com/office/drawing/2014/main" id="{E5E97493-4B20-4089-B9F2-41C9B7FA9FB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3568" y="4094123"/>
            <a:ext cx="3797495" cy="1952061"/>
          </a:xfrm>
          <a:prstGeom prst="rect">
            <a:avLst/>
          </a:prstGeom>
        </p:spPr>
      </p:pic>
      <p:sp>
        <p:nvSpPr>
          <p:cNvPr id="9" name="Arrow: Striped Right 8">
            <a:extLst>
              <a:ext uri="{FF2B5EF4-FFF2-40B4-BE49-F238E27FC236}">
                <a16:creationId xmlns:a16="http://schemas.microsoft.com/office/drawing/2014/main" id="{EC3F5D6E-375D-4C8E-9442-3A5377502E57}"/>
              </a:ext>
            </a:extLst>
          </p:cNvPr>
          <p:cNvSpPr/>
          <p:nvPr/>
        </p:nvSpPr>
        <p:spPr>
          <a:xfrm>
            <a:off x="5326013" y="2284394"/>
            <a:ext cx="908050" cy="837327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rrow: Striped Right 9">
            <a:extLst>
              <a:ext uri="{FF2B5EF4-FFF2-40B4-BE49-F238E27FC236}">
                <a16:creationId xmlns:a16="http://schemas.microsoft.com/office/drawing/2014/main" id="{814F8748-4069-427C-82DC-740DAB3D66D2}"/>
              </a:ext>
            </a:extLst>
          </p:cNvPr>
          <p:cNvSpPr/>
          <p:nvPr/>
        </p:nvSpPr>
        <p:spPr>
          <a:xfrm>
            <a:off x="5333083" y="4605568"/>
            <a:ext cx="908050" cy="837327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94D9D78-4648-4953-886E-988EA861E850}"/>
              </a:ext>
            </a:extLst>
          </p:cNvPr>
          <p:cNvSpPr txBox="1"/>
          <p:nvPr/>
        </p:nvSpPr>
        <p:spPr>
          <a:xfrm>
            <a:off x="8718730" y="1922909"/>
            <a:ext cx="15889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cs typeface="+mn-ea"/>
                <a:sym typeface="+mn-lt"/>
              </a:rPr>
              <a:t>Revised field response</a:t>
            </a:r>
          </a:p>
        </p:txBody>
      </p:sp>
    </p:spTree>
    <p:extLst>
      <p:ext uri="{BB962C8B-B14F-4D97-AF65-F5344CB8AC3E}">
        <p14:creationId xmlns:p14="http://schemas.microsoft.com/office/powerpoint/2010/main" val="22161020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779761E4-FC04-4509-ADD6-4E20B1D3FF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0" y="4266994"/>
            <a:ext cx="4724400" cy="2457450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E1BF8EC9-DDBC-4EA6-AE12-735E120112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n-lt"/>
                <a:ea typeface="+mn-ea"/>
                <a:cs typeface="+mn-ea"/>
                <a:sym typeface="+mn-lt"/>
              </a:rPr>
              <a:t>More examples in run 5387, event 23467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9C9328C-1BC3-4FD3-A22C-CE7B8A1022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184" y="1595459"/>
            <a:ext cx="4762500" cy="248186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4EBC868-20C3-49F2-869E-5A41EC8983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96075" y="1619875"/>
            <a:ext cx="4886325" cy="245745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254E7DA-DDBF-4598-B1D5-D6BA655F92FD}"/>
              </a:ext>
            </a:extLst>
          </p:cNvPr>
          <p:cNvSpPr txBox="1"/>
          <p:nvPr/>
        </p:nvSpPr>
        <p:spPr>
          <a:xfrm>
            <a:off x="9519254" y="1893669"/>
            <a:ext cx="15889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cs typeface="+mn-ea"/>
                <a:sym typeface="+mn-lt"/>
              </a:rPr>
              <a:t>Revised field response</a:t>
            </a:r>
          </a:p>
        </p:txBody>
      </p:sp>
      <p:sp>
        <p:nvSpPr>
          <p:cNvPr id="10" name="Arrow: Striped Right 9">
            <a:extLst>
              <a:ext uri="{FF2B5EF4-FFF2-40B4-BE49-F238E27FC236}">
                <a16:creationId xmlns:a16="http://schemas.microsoft.com/office/drawing/2014/main" id="{FBC5383F-3DC8-4808-B7F4-754E097B5872}"/>
              </a:ext>
            </a:extLst>
          </p:cNvPr>
          <p:cNvSpPr/>
          <p:nvPr/>
        </p:nvSpPr>
        <p:spPr>
          <a:xfrm>
            <a:off x="5770880" y="2540000"/>
            <a:ext cx="731520" cy="650240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cs typeface="+mn-ea"/>
              <a:sym typeface="+mn-l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094609A-1081-4FFF-A2DF-67C2EC7F8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0F5B3-3C22-40AE-A973-47B2C66935A7}" type="slidenum">
              <a:rPr lang="en-US" smtClean="0"/>
              <a:t>12</a:t>
            </a:fld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7B644D5-F8DD-4492-8883-1B4D79DCE7E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4264025"/>
            <a:ext cx="4695825" cy="2457450"/>
          </a:xfrm>
          <a:prstGeom prst="rect">
            <a:avLst/>
          </a:prstGeom>
        </p:spPr>
      </p:pic>
      <p:sp>
        <p:nvSpPr>
          <p:cNvPr id="14" name="Arrow: Striped Right 13">
            <a:extLst>
              <a:ext uri="{FF2B5EF4-FFF2-40B4-BE49-F238E27FC236}">
                <a16:creationId xmlns:a16="http://schemas.microsoft.com/office/drawing/2014/main" id="{AAEB0624-F7DB-4DAA-81A8-68D18639DEAB}"/>
              </a:ext>
            </a:extLst>
          </p:cNvPr>
          <p:cNvSpPr/>
          <p:nvPr/>
        </p:nvSpPr>
        <p:spPr>
          <a:xfrm>
            <a:off x="5643880" y="5297599"/>
            <a:ext cx="731520" cy="650240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348834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364B7B0D-4FDE-403D-AFCD-13DD1BC9C3D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429" y="1581889"/>
            <a:ext cx="2859712" cy="3072570"/>
          </a:xfrm>
          <a:prstGeom prst="rect">
            <a:avLst/>
          </a:prstGeom>
        </p:spPr>
      </p:pic>
      <p:pic>
        <p:nvPicPr>
          <p:cNvPr id="5" name="Picture 4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5E0313E7-211A-4A81-9108-1E387BCA841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1011" y="1581888"/>
            <a:ext cx="2905983" cy="3054059"/>
          </a:xfrm>
          <a:prstGeom prst="rect">
            <a:avLst/>
          </a:prstGeom>
        </p:spPr>
      </p:pic>
      <p:pic>
        <p:nvPicPr>
          <p:cNvPr id="7" name="Picture 6" descr="A close up of a piece of paper&#10;&#10;Description generated with very high confidence">
            <a:extLst>
              <a:ext uri="{FF2B5EF4-FFF2-40B4-BE49-F238E27FC236}">
                <a16:creationId xmlns:a16="http://schemas.microsoft.com/office/drawing/2014/main" id="{BBF0E665-8BF3-43FA-86FE-78451EBDC39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7999" y="1591144"/>
            <a:ext cx="2882848" cy="3054059"/>
          </a:xfrm>
          <a:prstGeom prst="rect">
            <a:avLst/>
          </a:prstGeom>
        </p:spPr>
      </p:pic>
      <p:pic>
        <p:nvPicPr>
          <p:cNvPr id="9" name="Picture 8" descr="A close up of a piece of paper&#10;&#10;Description generated with very high confidence">
            <a:extLst>
              <a:ext uri="{FF2B5EF4-FFF2-40B4-BE49-F238E27FC236}">
                <a16:creationId xmlns:a16="http://schemas.microsoft.com/office/drawing/2014/main" id="{D17951AF-B571-494E-B206-46DFE5E764A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10848" y="1581888"/>
            <a:ext cx="2901357" cy="3077197"/>
          </a:xfrm>
          <a:prstGeom prst="rect">
            <a:avLst/>
          </a:prstGeom>
        </p:spPr>
      </p:pic>
      <p:sp>
        <p:nvSpPr>
          <p:cNvPr id="10" name="Title 9">
            <a:extLst>
              <a:ext uri="{FF2B5EF4-FFF2-40B4-BE49-F238E27FC236}">
                <a16:creationId xmlns:a16="http://schemas.microsoft.com/office/drawing/2014/main" id="{4F06436B-21CD-4687-AE3E-21403DE85C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ussion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9B9B57C7-6CAB-44A8-A260-3D8E4C646D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3486" y="5400273"/>
            <a:ext cx="10972800" cy="1183089"/>
          </a:xfrm>
        </p:spPr>
        <p:txBody>
          <a:bodyPr>
            <a:normAutofit lnSpcReduction="10000"/>
          </a:bodyPr>
          <a:lstStyle/>
          <a:p>
            <a:r>
              <a:rPr lang="en-US" dirty="0"/>
              <a:t>A non-quantitative illustration:</a:t>
            </a:r>
          </a:p>
          <a:p>
            <a:pPr lvl="1"/>
            <a:r>
              <a:rPr lang="en-US" dirty="0"/>
              <a:t>If the small impulse is largely delayed, it is negligible (4us vs. 4.5us)</a:t>
            </a:r>
          </a:p>
          <a:p>
            <a:pPr lvl="1"/>
            <a:r>
              <a:rPr lang="en-US" dirty="0"/>
              <a:t>Otherwise, the frequency spectrum is very sensitive (2us vs. 2.5us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986C413-1B0C-4FAA-BDF5-FE5CD7647B4F}"/>
              </a:ext>
            </a:extLst>
          </p:cNvPr>
          <p:cNvSpPr txBox="1"/>
          <p:nvPr/>
        </p:nvSpPr>
        <p:spPr>
          <a:xfrm>
            <a:off x="1467228" y="1671103"/>
            <a:ext cx="1509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puls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31D081F-70AC-4CE8-BCD4-55952D96F244}"/>
              </a:ext>
            </a:extLst>
          </p:cNvPr>
          <p:cNvSpPr txBox="1"/>
          <p:nvPr/>
        </p:nvSpPr>
        <p:spPr>
          <a:xfrm>
            <a:off x="1467227" y="3306415"/>
            <a:ext cx="16559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eq. spectrum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7EDF523-35C4-4C80-9FBA-6149C5B47311}"/>
              </a:ext>
            </a:extLst>
          </p:cNvPr>
          <p:cNvSpPr txBox="1"/>
          <p:nvPr/>
        </p:nvSpPr>
        <p:spPr>
          <a:xfrm>
            <a:off x="620167" y="4723258"/>
            <a:ext cx="2232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mall signal: t= 2 u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D48D577-3B12-44FC-A7FE-3BBDF5D0612A}"/>
              </a:ext>
            </a:extLst>
          </p:cNvPr>
          <p:cNvSpPr txBox="1"/>
          <p:nvPr/>
        </p:nvSpPr>
        <p:spPr>
          <a:xfrm>
            <a:off x="4093535" y="4746885"/>
            <a:ext cx="1399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= 2.5 u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23591D6-EB6F-4003-BCE8-83EAB1498133}"/>
              </a:ext>
            </a:extLst>
          </p:cNvPr>
          <p:cNvSpPr txBox="1"/>
          <p:nvPr/>
        </p:nvSpPr>
        <p:spPr>
          <a:xfrm>
            <a:off x="7069467" y="4673400"/>
            <a:ext cx="1399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= 4 u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096006A-0E38-4689-8C90-9C97252D9EE8}"/>
              </a:ext>
            </a:extLst>
          </p:cNvPr>
          <p:cNvSpPr txBox="1"/>
          <p:nvPr/>
        </p:nvSpPr>
        <p:spPr>
          <a:xfrm>
            <a:off x="10171922" y="4673400"/>
            <a:ext cx="1399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= 4.5 u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08B5A25-066B-4AA2-A14F-FE261E9FA2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0F5B3-3C22-40AE-A973-47B2C66935A7}" type="slidenum">
              <a:rPr lang="en-US" smtClean="0"/>
              <a:t>1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04F2295-796D-444E-AD52-B8E77D728F26}"/>
              </a:ext>
            </a:extLst>
          </p:cNvPr>
          <p:cNvSpPr txBox="1"/>
          <p:nvPr/>
        </p:nvSpPr>
        <p:spPr>
          <a:xfrm>
            <a:off x="4196080" y="136525"/>
            <a:ext cx="750824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Q: Why U plane doesn’t have such issue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Q: Why is there no double peaks w/ </a:t>
            </a:r>
            <a:r>
              <a:rPr lang="en-US" sz="2000" dirty="0" err="1"/>
              <a:t>uboone’s</a:t>
            </a:r>
            <a:r>
              <a:rPr lang="en-US" sz="2000" dirty="0"/>
              <a:t> field response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Answer to both: Because the collection of boundary-path electron is largely delayed for U plane or in the </a:t>
            </a:r>
            <a:r>
              <a:rPr lang="en-US" sz="2000" dirty="0" err="1"/>
              <a:t>uboone</a:t>
            </a:r>
            <a:r>
              <a:rPr lang="en-US" sz="2000" dirty="0"/>
              <a:t> case.</a:t>
            </a:r>
          </a:p>
        </p:txBody>
      </p:sp>
    </p:spTree>
    <p:extLst>
      <p:ext uri="{BB962C8B-B14F-4D97-AF65-F5344CB8AC3E}">
        <p14:creationId xmlns:p14="http://schemas.microsoft.com/office/powerpoint/2010/main" val="25001173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14F3A3C-4718-4FB4-8F8E-B41662B99A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0739" y="1629223"/>
            <a:ext cx="3226413" cy="225916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0836A08-69C6-49BA-90F1-C1E7F307158C}"/>
              </a:ext>
            </a:extLst>
          </p:cNvPr>
          <p:cNvSpPr txBox="1"/>
          <p:nvPr/>
        </p:nvSpPr>
        <p:spPr>
          <a:xfrm>
            <a:off x="723986" y="405396"/>
            <a:ext cx="99440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cs typeface="+mn-ea"/>
                <a:sym typeface="+mn-lt"/>
              </a:rPr>
              <a:t>Charge bias: (</a:t>
            </a:r>
            <a:r>
              <a:rPr lang="en-US" sz="3200" dirty="0" err="1">
                <a:cs typeface="+mn-ea"/>
                <a:sym typeface="+mn-lt"/>
              </a:rPr>
              <a:t>Q</a:t>
            </a:r>
            <a:r>
              <a:rPr lang="en-US" sz="3200" baseline="-25000" dirty="0" err="1">
                <a:cs typeface="+mn-ea"/>
                <a:sym typeface="+mn-lt"/>
              </a:rPr>
              <a:t>old</a:t>
            </a:r>
            <a:r>
              <a:rPr lang="en-US" sz="3200" dirty="0">
                <a:cs typeface="+mn-ea"/>
                <a:sym typeface="+mn-lt"/>
              </a:rPr>
              <a:t> – </a:t>
            </a:r>
            <a:r>
              <a:rPr lang="en-US" sz="3200" dirty="0" err="1">
                <a:cs typeface="+mn-ea"/>
                <a:sym typeface="+mn-lt"/>
              </a:rPr>
              <a:t>Q</a:t>
            </a:r>
            <a:r>
              <a:rPr lang="en-US" sz="3200" baseline="-25000" dirty="0" err="1">
                <a:cs typeface="+mn-ea"/>
                <a:sym typeface="+mn-lt"/>
              </a:rPr>
              <a:t>new</a:t>
            </a:r>
            <a:r>
              <a:rPr lang="en-US" sz="3200" dirty="0">
                <a:cs typeface="+mn-ea"/>
                <a:sym typeface="+mn-lt"/>
              </a:rPr>
              <a:t>)/</a:t>
            </a:r>
            <a:r>
              <a:rPr lang="en-US" sz="3200" dirty="0" err="1">
                <a:cs typeface="+mn-ea"/>
                <a:sym typeface="+mn-lt"/>
              </a:rPr>
              <a:t>Q</a:t>
            </a:r>
            <a:r>
              <a:rPr lang="en-US" sz="3200" baseline="-25000" dirty="0" err="1">
                <a:cs typeface="+mn-ea"/>
                <a:sym typeface="+mn-lt"/>
              </a:rPr>
              <a:t>new</a:t>
            </a:r>
            <a:r>
              <a:rPr lang="en-US" sz="3200" baseline="-25000" dirty="0">
                <a:cs typeface="+mn-ea"/>
                <a:sym typeface="+mn-lt"/>
              </a:rPr>
              <a:t> </a:t>
            </a:r>
            <a:r>
              <a:rPr lang="en-US" sz="3200" dirty="0">
                <a:cs typeface="+mn-ea"/>
                <a:sym typeface="+mn-lt"/>
              </a:rPr>
              <a:t> vs. channel</a:t>
            </a:r>
            <a:endParaRPr lang="en-US" sz="3200" baseline="-25000" dirty="0">
              <a:cs typeface="+mn-ea"/>
              <a:sym typeface="+mn-lt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41FD1EE-528B-40DA-A0E9-0E8D452BBE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7669" y="1629223"/>
            <a:ext cx="3199722" cy="233929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B1A3FF0-025D-49A9-B8EA-C816DEA7B91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37908" y="1684925"/>
            <a:ext cx="3199722" cy="228359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A54641C-2AF1-45A9-8ECF-3442DDE765C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9984" y="4136724"/>
            <a:ext cx="3335656" cy="237768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0066EA3-23F9-416C-A727-B5AE17C6065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21020" y="4136724"/>
            <a:ext cx="3284859" cy="237201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A403C76-A703-488E-A999-4E2F8ABFB6B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25840" y="4202983"/>
            <a:ext cx="3227030" cy="2275905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799FD73D-BB84-4F67-ADF2-AAEAA8097361}"/>
              </a:ext>
            </a:extLst>
          </p:cNvPr>
          <p:cNvSpPr txBox="1"/>
          <p:nvPr/>
        </p:nvSpPr>
        <p:spPr>
          <a:xfrm>
            <a:off x="7305040" y="1223260"/>
            <a:ext cx="49637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cs typeface="+mn-ea"/>
                <a:sym typeface="+mn-lt"/>
              </a:rPr>
              <a:t>No charge bias in collection plan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E038043-895F-4423-8C74-A368FEB3D5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0F5B3-3C22-40AE-A973-47B2C66935A7}" type="slidenum">
              <a:rPr lang="en-US" smtClean="0"/>
              <a:t>14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A2C8487-22A2-4AB3-A268-0A6ABEE396A2}"/>
              </a:ext>
            </a:extLst>
          </p:cNvPr>
          <p:cNvSpPr txBox="1"/>
          <p:nvPr/>
        </p:nvSpPr>
        <p:spPr>
          <a:xfrm>
            <a:off x="3084383" y="3783850"/>
            <a:ext cx="939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nnel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DF66ACE-4E54-4D91-95A6-7A04F35ECD4E}"/>
              </a:ext>
            </a:extLst>
          </p:cNvPr>
          <p:cNvSpPr/>
          <p:nvPr/>
        </p:nvSpPr>
        <p:spPr>
          <a:xfrm>
            <a:off x="1717804" y="1730950"/>
            <a:ext cx="22726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cs typeface="+mn-ea"/>
                <a:sym typeface="+mn-lt"/>
              </a:rPr>
              <a:t>run 5387, event 2346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01010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4504BB1-98A0-4B83-B475-D4D71C2950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508" y="2071484"/>
            <a:ext cx="6295822" cy="448772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8EB9457-B57F-4060-8979-A54FDC9C22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1494" y="315126"/>
            <a:ext cx="4634435" cy="2401569"/>
          </a:xfrm>
          <a:prstGeom prst="rect">
            <a:avLst/>
          </a:prstGeom>
        </p:spPr>
      </p:pic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1ACB2D6A-D04E-458E-9818-17ADB9E79992}"/>
              </a:ext>
            </a:extLst>
          </p:cNvPr>
          <p:cNvCxnSpPr>
            <a:cxnSpLocks/>
          </p:cNvCxnSpPr>
          <p:nvPr/>
        </p:nvCxnSpPr>
        <p:spPr>
          <a:xfrm flipV="1">
            <a:off x="2643288" y="1656522"/>
            <a:ext cx="4434028" cy="290222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>
            <a:extLst>
              <a:ext uri="{FF2B5EF4-FFF2-40B4-BE49-F238E27FC236}">
                <a16:creationId xmlns:a16="http://schemas.microsoft.com/office/drawing/2014/main" id="{A7D233FC-A9C7-48D5-9228-8518F0415D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39346" y="3641311"/>
            <a:ext cx="4681022" cy="240156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B87904C-368A-4394-98DC-45DF92B2F0FE}"/>
              </a:ext>
            </a:extLst>
          </p:cNvPr>
          <p:cNvSpPr txBox="1"/>
          <p:nvPr/>
        </p:nvSpPr>
        <p:spPr>
          <a:xfrm>
            <a:off x="818232" y="1805927"/>
            <a:ext cx="23902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cs typeface="+mn-ea"/>
                <a:sym typeface="+mn-lt"/>
              </a:rPr>
              <a:t>(</a:t>
            </a:r>
            <a:r>
              <a:rPr lang="en-US" dirty="0" err="1">
                <a:cs typeface="+mn-ea"/>
                <a:sym typeface="+mn-lt"/>
              </a:rPr>
              <a:t>Q</a:t>
            </a:r>
            <a:r>
              <a:rPr lang="en-US" baseline="-25000" dirty="0" err="1">
                <a:cs typeface="+mn-ea"/>
                <a:sym typeface="+mn-lt"/>
              </a:rPr>
              <a:t>old</a:t>
            </a:r>
            <a:r>
              <a:rPr lang="en-US" dirty="0">
                <a:cs typeface="+mn-ea"/>
                <a:sym typeface="+mn-lt"/>
              </a:rPr>
              <a:t> – </a:t>
            </a:r>
            <a:r>
              <a:rPr lang="en-US" dirty="0" err="1">
                <a:cs typeface="+mn-ea"/>
                <a:sym typeface="+mn-lt"/>
              </a:rPr>
              <a:t>Q</a:t>
            </a:r>
            <a:r>
              <a:rPr lang="en-US" baseline="-25000" dirty="0" err="1">
                <a:cs typeface="+mn-ea"/>
                <a:sym typeface="+mn-lt"/>
              </a:rPr>
              <a:t>new</a:t>
            </a:r>
            <a:r>
              <a:rPr lang="en-US" dirty="0">
                <a:cs typeface="+mn-ea"/>
                <a:sym typeface="+mn-lt"/>
              </a:rPr>
              <a:t>)/</a:t>
            </a:r>
            <a:r>
              <a:rPr lang="en-US" dirty="0" err="1">
                <a:cs typeface="+mn-ea"/>
                <a:sym typeface="+mn-lt"/>
              </a:rPr>
              <a:t>Q</a:t>
            </a:r>
            <a:r>
              <a:rPr lang="en-US" baseline="-25000" dirty="0" err="1">
                <a:cs typeface="+mn-ea"/>
                <a:sym typeface="+mn-lt"/>
              </a:rPr>
              <a:t>new</a:t>
            </a:r>
            <a:endParaRPr lang="en-US" baseline="-25000" dirty="0">
              <a:cs typeface="+mn-ea"/>
              <a:sym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FDE118-D85A-4256-9210-07FB354CF8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0F5B3-3C22-40AE-A973-47B2C66935A7}" type="slidenum">
              <a:rPr lang="en-US" smtClean="0"/>
              <a:t>15</a:t>
            </a:fld>
            <a:endParaRPr lang="en-US"/>
          </a:p>
        </p:txBody>
      </p:sp>
      <p:sp>
        <p:nvSpPr>
          <p:cNvPr id="6" name="Arrow: Striped Right 5">
            <a:extLst>
              <a:ext uri="{FF2B5EF4-FFF2-40B4-BE49-F238E27FC236}">
                <a16:creationId xmlns:a16="http://schemas.microsoft.com/office/drawing/2014/main" id="{9B5C80B9-D7A7-49CE-A183-0DA806AC940B}"/>
              </a:ext>
            </a:extLst>
          </p:cNvPr>
          <p:cNvSpPr/>
          <p:nvPr/>
        </p:nvSpPr>
        <p:spPr>
          <a:xfrm rot="5400000">
            <a:off x="8874985" y="2873432"/>
            <a:ext cx="863600" cy="808825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6591D2D-A861-41C6-B6C9-B8D1A77CAE4B}"/>
              </a:ext>
            </a:extLst>
          </p:cNvPr>
          <p:cNvSpPr txBox="1"/>
          <p:nvPr/>
        </p:nvSpPr>
        <p:spPr>
          <a:xfrm>
            <a:off x="10068560" y="3810000"/>
            <a:ext cx="19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vised field respons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1299A08-7D4A-4756-8C70-88A16D5F24E1}"/>
              </a:ext>
            </a:extLst>
          </p:cNvPr>
          <p:cNvSpPr txBox="1"/>
          <p:nvPr/>
        </p:nvSpPr>
        <p:spPr>
          <a:xfrm>
            <a:off x="477520" y="182880"/>
            <a:ext cx="60248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Change in charge reconstruction of  induction channels (V plane) is understood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Poor reconstruction previously </a:t>
            </a:r>
          </a:p>
        </p:txBody>
      </p:sp>
    </p:spTree>
    <p:extLst>
      <p:ext uri="{BB962C8B-B14F-4D97-AF65-F5344CB8AC3E}">
        <p14:creationId xmlns:p14="http://schemas.microsoft.com/office/powerpoint/2010/main" val="8442982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3C96A3-23CF-4468-9AF0-E7FD6BD927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rent efforts in studying 3D field respon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82CE96-7862-4D0E-B055-28CE2BADC3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LArFCS</a:t>
            </a:r>
            <a:r>
              <a:rPr lang="en-US" dirty="0"/>
              <a:t> @BNL</a:t>
            </a:r>
          </a:p>
          <a:p>
            <a:pPr lvl="1"/>
            <a:r>
              <a:rPr lang="en-US" dirty="0"/>
              <a:t>A dedicated test-stand facility would greatly aid in validating the residual 3D effect to a 2D field response calculation </a:t>
            </a:r>
          </a:p>
          <a:p>
            <a:r>
              <a:rPr lang="en-US" dirty="0"/>
              <a:t>3D simulation</a:t>
            </a:r>
          </a:p>
          <a:p>
            <a:pPr lvl="1"/>
            <a:r>
              <a:rPr lang="en-US" dirty="0"/>
              <a:t>Brett Viren @BNL is exploring a Boundary Element Method solu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D9A0F94-1939-49BC-92B9-7F666F338B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0F5B3-3C22-40AE-A973-47B2C66935A7}" type="slidenum">
              <a:rPr lang="en-US" smtClean="0"/>
              <a:t>16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ED6E485-03C6-44B0-9717-89526BC7F3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7830" y="4387374"/>
            <a:ext cx="4476980" cy="1549480"/>
          </a:xfrm>
          <a:prstGeom prst="rect">
            <a:avLst/>
          </a:prstGeom>
        </p:spPr>
      </p:pic>
      <p:pic>
        <p:nvPicPr>
          <p:cNvPr id="8" name="Picture 7" descr="A picture containing indoor, wall&#10;&#10;Description generated with very high confidence">
            <a:extLst>
              <a:ext uri="{FF2B5EF4-FFF2-40B4-BE49-F238E27FC236}">
                <a16:creationId xmlns:a16="http://schemas.microsoft.com/office/drawing/2014/main" id="{A9176842-54E3-427A-A958-F142C024943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7190" y="4001294"/>
            <a:ext cx="3751050" cy="25913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94570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8A0443-BB85-4247-92AB-86A537ADD5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45B183-A46F-43A7-A336-866DA94F0F7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 issue of SP in some V-plane channels is visited, a good practice before we fine tune the SP algorithm</a:t>
            </a:r>
          </a:p>
          <a:p>
            <a:r>
              <a:rPr lang="en-US" dirty="0"/>
              <a:t>More precise measurement and 3D simulation can be done in the futur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269AC2-82A6-48AE-862C-2B495A9CCE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0F5B3-3C22-40AE-A973-47B2C66935A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6534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C3E56808-3DCF-4A6C-B6C9-448579ABD34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Backup slides</a:t>
            </a:r>
          </a:p>
        </p:txBody>
      </p:sp>
      <p:sp>
        <p:nvSpPr>
          <p:cNvPr id="6" name="Subtitle 5">
            <a:extLst>
              <a:ext uri="{FF2B5EF4-FFF2-40B4-BE49-F238E27FC236}">
                <a16:creationId xmlns:a16="http://schemas.microsoft.com/office/drawing/2014/main" id="{FDEC64A7-46D8-4640-8B96-E432BA5A258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5EFE3C-7F51-49BD-9EB7-DDA6C2A19A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0F5B3-3C22-40AE-A973-47B2C66935A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63671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960812" y="-150812"/>
            <a:ext cx="8058150" cy="1143000"/>
          </a:xfrm>
        </p:spPr>
        <p:txBody>
          <a:bodyPr/>
          <a:lstStyle/>
          <a:p>
            <a:r>
              <a:rPr lang="en-US" dirty="0">
                <a:latin typeface="+mn-lt"/>
                <a:ea typeface="+mn-ea"/>
                <a:cs typeface="+mn-ea"/>
                <a:sym typeface="+mn-lt"/>
              </a:rPr>
              <a:t>Observation in </a:t>
            </a:r>
            <a:r>
              <a:rPr lang="en-US" dirty="0" err="1">
                <a:latin typeface="+mn-lt"/>
                <a:ea typeface="+mn-ea"/>
                <a:cs typeface="+mn-ea"/>
                <a:sym typeface="+mn-lt"/>
              </a:rPr>
              <a:t>ProtoDUNE</a:t>
            </a:r>
            <a:endParaRPr lang="en-US" dirty="0">
              <a:latin typeface="+mn-lt"/>
              <a:ea typeface="+mn-ea"/>
              <a:cs typeface="+mn-ea"/>
              <a:sym typeface="+mn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613" y="84138"/>
            <a:ext cx="3995737" cy="204390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563" y="2059333"/>
            <a:ext cx="3887787" cy="206810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212" y="4103236"/>
            <a:ext cx="4005953" cy="205626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59262" y="896938"/>
            <a:ext cx="3697287" cy="191299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71077" y="2809933"/>
            <a:ext cx="3634600" cy="192081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87848" y="4703748"/>
            <a:ext cx="3572958" cy="194470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272461" y="928687"/>
            <a:ext cx="3458723" cy="184949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272461" y="2778182"/>
            <a:ext cx="3500730" cy="191051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271268" y="4688693"/>
            <a:ext cx="3501923" cy="190445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29160A8-F9DF-4A16-BD2C-B7A2F9B764F1}"/>
              </a:ext>
            </a:extLst>
          </p:cNvPr>
          <p:cNvSpPr txBox="1"/>
          <p:nvPr/>
        </p:nvSpPr>
        <p:spPr>
          <a:xfrm>
            <a:off x="1576616" y="0"/>
            <a:ext cx="24937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un 5809, event 4503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107FCF1-8EEF-4B82-8915-89BAADEDB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0F5B3-3C22-40AE-A973-47B2C66935A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0592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1F27E8-68CB-44C8-BD22-20AD7E9140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ssu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1B4964-7FAB-4590-B8CA-E4369E9951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990506"/>
            <a:ext cx="10515600" cy="1186456"/>
          </a:xfrm>
        </p:spPr>
        <p:txBody>
          <a:bodyPr/>
          <a:lstStyle/>
          <a:p>
            <a:r>
              <a:rPr lang="en-US" dirty="0"/>
              <a:t>[Tingjun] strange SP results in some V plane channels</a:t>
            </a:r>
          </a:p>
          <a:p>
            <a:r>
              <a:rPr lang="en-US" dirty="0"/>
              <a:t>Multiple peaks after deconvolution, while expect a single peak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F0CBEF-18BF-46C0-BD1D-59E354846D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0F5B3-3C22-40AE-A973-47B2C66935A7}" type="slidenum">
              <a:rPr lang="en-US" smtClean="0"/>
              <a:t>2</a:t>
            </a:fld>
            <a:endParaRPr lang="en-US"/>
          </a:p>
        </p:txBody>
      </p:sp>
      <p:pic>
        <p:nvPicPr>
          <p:cNvPr id="5" name="Content Placeholder 3">
            <a:extLst>
              <a:ext uri="{FF2B5EF4-FFF2-40B4-BE49-F238E27FC236}">
                <a16:creationId xmlns:a16="http://schemas.microsoft.com/office/drawing/2014/main" id="{D9303069-C1D2-44C8-A4A3-859E955BE4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825626"/>
            <a:ext cx="5491480" cy="2896882"/>
          </a:xfrm>
          <a:prstGeom prst="rect">
            <a:avLst/>
          </a:prstGeom>
        </p:spPr>
      </p:pic>
      <p:pic>
        <p:nvPicPr>
          <p:cNvPr id="6" name="Content Placeholder 3">
            <a:extLst>
              <a:ext uri="{FF2B5EF4-FFF2-40B4-BE49-F238E27FC236}">
                <a16:creationId xmlns:a16="http://schemas.microsoft.com/office/drawing/2014/main" id="{C6787908-9EE8-4C8C-807F-7F5DE61EED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9680" y="1958686"/>
            <a:ext cx="5084531" cy="263076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6C69574-56E8-4A58-8F55-4FE86CBBC70A}"/>
              </a:ext>
            </a:extLst>
          </p:cNvPr>
          <p:cNvSpPr txBox="1"/>
          <p:nvPr/>
        </p:nvSpPr>
        <p:spPr>
          <a:xfrm>
            <a:off x="9034056" y="1779298"/>
            <a:ext cx="24937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un 5809, event 450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2BE86BC-A2FA-41EF-9E7A-A569E67C044D}"/>
              </a:ext>
            </a:extLst>
          </p:cNvPr>
          <p:cNvSpPr txBox="1"/>
          <p:nvPr/>
        </p:nvSpPr>
        <p:spPr>
          <a:xfrm>
            <a:off x="6979920" y="3429000"/>
            <a:ext cx="23063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y two peaks near the tails? (Wire filter? Field Response?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BB91EF8-4768-47B1-A698-C88B7CE3B3DE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7995920" y="3271520"/>
            <a:ext cx="137160" cy="15748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7FB7AE4B-7BA1-4DE5-A29F-2394FBB2E2F0}"/>
              </a:ext>
            </a:extLst>
          </p:cNvPr>
          <p:cNvSpPr txBox="1"/>
          <p:nvPr/>
        </p:nvSpPr>
        <p:spPr>
          <a:xfrm>
            <a:off x="9470390" y="2416628"/>
            <a:ext cx="28854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y is the double peak? (Field response?)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D08537F1-2097-4319-B7A3-51B9D5BE8BAE}"/>
              </a:ext>
            </a:extLst>
          </p:cNvPr>
          <p:cNvCxnSpPr>
            <a:cxnSpLocks/>
            <a:stCxn id="15" idx="1"/>
          </p:cNvCxnSpPr>
          <p:nvPr/>
        </p:nvCxnSpPr>
        <p:spPr>
          <a:xfrm flipH="1" flipV="1">
            <a:off x="8414745" y="2725366"/>
            <a:ext cx="1055645" cy="1442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28808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close up of a piece of paper&#10;&#10;Description generated with very high confidence">
            <a:extLst>
              <a:ext uri="{FF2B5EF4-FFF2-40B4-BE49-F238E27FC236}">
                <a16:creationId xmlns:a16="http://schemas.microsoft.com/office/drawing/2014/main" id="{CC098499-D826-4DDE-8A3A-8EE41E032AD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1" y="208870"/>
            <a:ext cx="3797496" cy="1968464"/>
          </a:xfrm>
          <a:prstGeom prst="rect">
            <a:avLst/>
          </a:prstGeom>
        </p:spPr>
      </p:pic>
      <p:pic>
        <p:nvPicPr>
          <p:cNvPr id="5" name="Picture 4" descr="A close up of a piece of paper&#10;&#10;Description generated with very high confidence">
            <a:extLst>
              <a:ext uri="{FF2B5EF4-FFF2-40B4-BE49-F238E27FC236}">
                <a16:creationId xmlns:a16="http://schemas.microsoft.com/office/drawing/2014/main" id="{A9CB02A4-7329-4275-BE59-E781EFD0984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3" y="2094785"/>
            <a:ext cx="3772890" cy="1976667"/>
          </a:xfrm>
          <a:prstGeom prst="rect">
            <a:avLst/>
          </a:prstGeom>
        </p:spPr>
      </p:pic>
      <p:pic>
        <p:nvPicPr>
          <p:cNvPr id="7" name="Picture 6" descr="A close up of a piece of paper&#10;&#10;Description generated with very high confidence">
            <a:extLst>
              <a:ext uri="{FF2B5EF4-FFF2-40B4-BE49-F238E27FC236}">
                <a16:creationId xmlns:a16="http://schemas.microsoft.com/office/drawing/2014/main" id="{3953BDDD-070D-49CA-983C-2167179A771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75373"/>
            <a:ext cx="3797495" cy="1927455"/>
          </a:xfrm>
          <a:prstGeom prst="rect">
            <a:avLst/>
          </a:prstGeom>
        </p:spPr>
      </p:pic>
      <p:pic>
        <p:nvPicPr>
          <p:cNvPr id="9" name="Picture 8" descr="A close up of a piece of paper&#10;&#10;Description generated with very high confidence">
            <a:extLst>
              <a:ext uri="{FF2B5EF4-FFF2-40B4-BE49-F238E27FC236}">
                <a16:creationId xmlns:a16="http://schemas.microsoft.com/office/drawing/2014/main" id="{193FAC71-460A-4D67-8A6A-033C1E4A303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0042" y="513670"/>
            <a:ext cx="3707276" cy="1968465"/>
          </a:xfrm>
          <a:prstGeom prst="rect">
            <a:avLst/>
          </a:prstGeom>
        </p:spPr>
      </p:pic>
      <p:pic>
        <p:nvPicPr>
          <p:cNvPr id="11" name="Picture 10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FB87AAC9-A664-419A-B7B8-30C37A53C17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5959" y="2480600"/>
            <a:ext cx="3740082" cy="1943858"/>
          </a:xfrm>
          <a:prstGeom prst="rect">
            <a:avLst/>
          </a:prstGeom>
        </p:spPr>
      </p:pic>
      <p:pic>
        <p:nvPicPr>
          <p:cNvPr id="13" name="Picture 12" descr="A close up of a piece of paper&#10;&#10;Description generated with very high confidence">
            <a:extLst>
              <a:ext uri="{FF2B5EF4-FFF2-40B4-BE49-F238E27FC236}">
                <a16:creationId xmlns:a16="http://schemas.microsoft.com/office/drawing/2014/main" id="{15A82F86-4CB9-4AB4-929F-49A5250669D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3917" y="4722384"/>
            <a:ext cx="3756485" cy="1952061"/>
          </a:xfrm>
          <a:prstGeom prst="rect">
            <a:avLst/>
          </a:prstGeom>
        </p:spPr>
      </p:pic>
      <p:pic>
        <p:nvPicPr>
          <p:cNvPr id="15" name="Picture 14" descr="A close up of a map&#10;&#10;Description generated with high confidence">
            <a:extLst>
              <a:ext uri="{FF2B5EF4-FFF2-40B4-BE49-F238E27FC236}">
                <a16:creationId xmlns:a16="http://schemas.microsoft.com/office/drawing/2014/main" id="{390710BA-CEE9-4BE6-8B3C-A5BA69D671A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2444" y="742492"/>
            <a:ext cx="3731879" cy="1943858"/>
          </a:xfrm>
          <a:prstGeom prst="rect">
            <a:avLst/>
          </a:prstGeom>
        </p:spPr>
      </p:pic>
      <p:pic>
        <p:nvPicPr>
          <p:cNvPr id="17" name="Picture 16" descr="A close up of a piece of paper&#10;&#10;Description generated with high confidence">
            <a:extLst>
              <a:ext uri="{FF2B5EF4-FFF2-40B4-BE49-F238E27FC236}">
                <a16:creationId xmlns:a16="http://schemas.microsoft.com/office/drawing/2014/main" id="{9CE8423D-E17E-4C43-915F-EE1EC16D874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4748" y="2666461"/>
            <a:ext cx="3789295" cy="1976667"/>
          </a:xfrm>
          <a:prstGeom prst="rect">
            <a:avLst/>
          </a:prstGeom>
        </p:spPr>
      </p:pic>
      <p:pic>
        <p:nvPicPr>
          <p:cNvPr id="19" name="Picture 18" descr="A close up of a map&#10;&#10;Description generated with high confidence">
            <a:extLst>
              <a:ext uri="{FF2B5EF4-FFF2-40B4-BE49-F238E27FC236}">
                <a16:creationId xmlns:a16="http://schemas.microsoft.com/office/drawing/2014/main" id="{5C0CD4EE-8360-45AF-836D-2F6765101C5A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5078" y="4722384"/>
            <a:ext cx="3797495" cy="1952061"/>
          </a:xfrm>
          <a:prstGeom prst="rect">
            <a:avLst/>
          </a:prstGeom>
        </p:spPr>
      </p:pic>
      <p:sp>
        <p:nvSpPr>
          <p:cNvPr id="22" name="Title 3">
            <a:extLst>
              <a:ext uri="{FF2B5EF4-FFF2-40B4-BE49-F238E27FC236}">
                <a16:creationId xmlns:a16="http://schemas.microsoft.com/office/drawing/2014/main" id="{8AA8D159-61D2-41C4-BB84-67FA6EBCA96B}"/>
              </a:ext>
            </a:extLst>
          </p:cNvPr>
          <p:cNvSpPr txBox="1">
            <a:spLocks/>
          </p:cNvSpPr>
          <p:nvPr/>
        </p:nvSpPr>
        <p:spPr>
          <a:xfrm>
            <a:off x="3960812" y="-150812"/>
            <a:ext cx="805815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latin typeface="+mn-lt"/>
                <a:ea typeface="+mn-ea"/>
                <a:cs typeface="+mn-ea"/>
                <a:sym typeface="+mn-lt"/>
              </a:rPr>
              <a:t>Updated SP result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A96A7D2-4197-4554-8AEC-F2E29EE2D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0F5B3-3C22-40AE-A973-47B2C66935A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589850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F837613-02CB-46E5-AC5B-7C76CF9C52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9602"/>
            <a:ext cx="5029200" cy="34290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F5EC95D-615A-40E8-A337-3BDBB84476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0" y="3508602"/>
            <a:ext cx="4404538" cy="322217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3CF1780-B3EC-456A-8272-C5098A6E5E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43750" y="22452"/>
            <a:ext cx="5048250" cy="34861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2108A3F-8909-4ECC-AE20-D04DCE12F4C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39395" y="3385849"/>
            <a:ext cx="4724400" cy="34766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CF84A7B-EFB4-4017-9E87-131923D7AC87}"/>
                  </a:ext>
                </a:extLst>
              </p:cNvPr>
              <p:cNvSpPr txBox="1"/>
              <p:nvPr/>
            </p:nvSpPr>
            <p:spPr>
              <a:xfrm>
                <a:off x="3477994" y="6568270"/>
                <a:ext cx="133412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cs typeface="+mn-ea"/>
                    <a:sym typeface="+mn-lt"/>
                  </a:rPr>
                  <a:t>0.1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𝜇</m:t>
                    </m:r>
                  </m:oMath>
                </a14:m>
                <a:r>
                  <a:rPr lang="en-US" dirty="0">
                    <a:cs typeface="+mn-ea"/>
                    <a:sym typeface="+mn-lt"/>
                  </a:rPr>
                  <a:t>s / tick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CF84A7B-EFB4-4017-9E87-131923D7AC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7994" y="6568270"/>
                <a:ext cx="1334125" cy="369332"/>
              </a:xfrm>
              <a:prstGeom prst="rect">
                <a:avLst/>
              </a:prstGeom>
              <a:blipFill>
                <a:blip r:embed="rId6"/>
                <a:stretch>
                  <a:fillRect l="-4128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ECD7D75C-8F31-4018-89E3-A96DB974E4A4}"/>
              </a:ext>
            </a:extLst>
          </p:cNvPr>
          <p:cNvSpPr txBox="1"/>
          <p:nvPr/>
        </p:nvSpPr>
        <p:spPr>
          <a:xfrm>
            <a:off x="2001367" y="111868"/>
            <a:ext cx="20773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cs typeface="+mn-ea"/>
                <a:sym typeface="+mn-lt"/>
              </a:rPr>
              <a:t>V plan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B4C1507-6FE7-434B-8E32-D477379706CD}"/>
              </a:ext>
            </a:extLst>
          </p:cNvPr>
          <p:cNvSpPr txBox="1"/>
          <p:nvPr/>
        </p:nvSpPr>
        <p:spPr>
          <a:xfrm>
            <a:off x="8469084" y="79602"/>
            <a:ext cx="18832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cs typeface="+mn-ea"/>
                <a:sym typeface="+mn-lt"/>
              </a:rPr>
              <a:t>V plane (revised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04265EB-C462-4321-B657-AC84285E88C9}"/>
              </a:ext>
            </a:extLst>
          </p:cNvPr>
          <p:cNvSpPr txBox="1"/>
          <p:nvPr/>
        </p:nvSpPr>
        <p:spPr>
          <a:xfrm>
            <a:off x="1251857" y="5192486"/>
            <a:ext cx="21989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undary path</a:t>
            </a:r>
          </a:p>
          <a:p>
            <a:r>
              <a:rPr lang="en-US" dirty="0"/>
              <a:t>2.355mm</a:t>
            </a:r>
          </a:p>
        </p:txBody>
      </p:sp>
      <p:pic>
        <p:nvPicPr>
          <p:cNvPr id="10" name="Picture 9" descr="A screenshot of a cell phone&#10;&#10;Description generated with high confidence">
            <a:extLst>
              <a:ext uri="{FF2B5EF4-FFF2-40B4-BE49-F238E27FC236}">
                <a16:creationId xmlns:a16="http://schemas.microsoft.com/office/drawing/2014/main" id="{8166E062-F1A6-4124-87E0-E532FFB6AB3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7859" y="3565752"/>
            <a:ext cx="2278715" cy="2408134"/>
          </a:xfrm>
          <a:prstGeom prst="rect">
            <a:avLst/>
          </a:prstGeom>
        </p:spPr>
      </p:pic>
      <p:sp>
        <p:nvSpPr>
          <p:cNvPr id="12" name="Arrow: Right 11">
            <a:extLst>
              <a:ext uri="{FF2B5EF4-FFF2-40B4-BE49-F238E27FC236}">
                <a16:creationId xmlns:a16="http://schemas.microsoft.com/office/drawing/2014/main" id="{8F80B2F6-7AAF-418D-B2A5-E485D2311E32}"/>
              </a:ext>
            </a:extLst>
          </p:cNvPr>
          <p:cNvSpPr/>
          <p:nvPr/>
        </p:nvSpPr>
        <p:spPr>
          <a:xfrm flipH="1">
            <a:off x="4241569" y="4604657"/>
            <a:ext cx="706938" cy="58782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AE94867-5249-4636-8732-4878735ABB32}"/>
              </a:ext>
            </a:extLst>
          </p:cNvPr>
          <p:cNvSpPr txBox="1"/>
          <p:nvPr/>
        </p:nvSpPr>
        <p:spPr>
          <a:xfrm>
            <a:off x="8311241" y="5119687"/>
            <a:ext cx="21989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oundary path</a:t>
            </a:r>
          </a:p>
          <a:p>
            <a:r>
              <a:rPr lang="en-US" dirty="0"/>
              <a:t>2.2608mm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E5D1FBE-ECC8-4046-B4C8-93E7311226C3}"/>
              </a:ext>
            </a:extLst>
          </p:cNvPr>
          <p:cNvSpPr txBox="1"/>
          <p:nvPr/>
        </p:nvSpPr>
        <p:spPr>
          <a:xfrm>
            <a:off x="5159829" y="448934"/>
            <a:ext cx="227871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err="1"/>
              <a:t>GarField</a:t>
            </a:r>
            <a:r>
              <a:rPr lang="en-US" sz="1400" dirty="0"/>
              <a:t> simulation: to avoid saddle point effect, the boundary electron is slight off by 0.1m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A significant change of the “final” impulse due to the electron’s sudden velocity change at collection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208D8023-7A18-48B6-86CD-63BA157671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0F5B3-3C22-40AE-A973-47B2C66935A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692186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6ACD1F-25FB-43A8-9E8F-E49B7DE400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AutoShape 2" descr="https://lh4.googleusercontent.com/sMF9I88UKMFzm6LPm3_6F4xcz1c3E1y69SeItzwHIf0NGOBsNSvgARBmREKqPJ_lC0Cekt3k5KMoUvS1lyqfkZ_ygZNyLoHF2DIPMTCR_KbXIHizLpo8i4pCsiw9jjHvy1ihL4IsxwM">
            <a:extLst>
              <a:ext uri="{FF2B5EF4-FFF2-40B4-BE49-F238E27FC236}">
                <a16:creationId xmlns:a16="http://schemas.microsoft.com/office/drawing/2014/main" id="{BB431291-24F0-4D70-B81D-4ED3D7F06D5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93E758B-CA2B-45E3-B0D2-B20B0740FF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6136" y="1511549"/>
            <a:ext cx="7522723" cy="5273494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53B10E-48DD-4BAB-B604-3FB3262D1E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0F5B3-3C22-40AE-A973-47B2C66935A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6776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183769-C02B-421E-9CB8-A5927A68DB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s of Signal processing (SP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D0A94C3-5FE0-4C65-A2C3-D4889C07E93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625554" y="1825625"/>
                <a:ext cx="5728246" cy="4351338"/>
              </a:xfrm>
            </p:spPr>
            <p:txBody>
              <a:bodyPr/>
              <a:lstStyle/>
              <a:p>
                <a:r>
                  <a:rPr lang="en-US" dirty="0"/>
                  <a:t>Principal method to extract wire charge S(t) is deconvolution</a:t>
                </a:r>
              </a:p>
              <a:p>
                <a:r>
                  <a:rPr lang="en-US" dirty="0"/>
                  <a:t>By given a response function R(t), signal S(t) can be easily derived via </a:t>
                </a:r>
                <a:r>
                  <a:rPr lang="en-US" dirty="0">
                    <a:solidFill>
                      <a:srgbClr val="0070C0"/>
                    </a:solidFill>
                  </a:rPr>
                  <a:t>Fourier transform</a:t>
                </a:r>
              </a:p>
              <a:p>
                <a:r>
                  <a:rPr lang="en-US" dirty="0"/>
                  <a:t>A filter function F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/>
                  <a:t>) introduced to suppress the big fluctuation after deconvolution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D0A94C3-5FE0-4C65-A2C3-D4889C07E93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625554" y="1825625"/>
                <a:ext cx="5728246" cy="4351338"/>
              </a:xfrm>
              <a:blipFill>
                <a:blip r:embed="rId3"/>
                <a:stretch>
                  <a:fillRect l="-1915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C199331-A84E-415B-9D5A-AED548D5C2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7D32CD-CB45-4ECD-B28F-73FB55156EE4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16" name="Content Placeholder 4">
            <a:extLst>
              <a:ext uri="{FF2B5EF4-FFF2-40B4-BE49-F238E27FC236}">
                <a16:creationId xmlns:a16="http://schemas.microsoft.com/office/drawing/2014/main" id="{AC9F58B8-9B76-4DC0-9341-CA62EBA8901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05199" y="1825625"/>
          <a:ext cx="38862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4" imgW="1612800" imgH="380880" progId="Equation.DSMT4">
                  <p:embed/>
                </p:oleObj>
              </mc:Choice>
              <mc:Fallback>
                <p:oleObj name="Equation" r:id="rId4" imgW="1612800" imgH="380880" progId="Equation.DSMT4">
                  <p:embed/>
                  <p:pic>
                    <p:nvPicPr>
                      <p:cNvPr id="16" name="Content Placeholder 4">
                        <a:extLst>
                          <a:ext uri="{FF2B5EF4-FFF2-40B4-BE49-F238E27FC236}">
                            <a16:creationId xmlns:a16="http://schemas.microsoft.com/office/drawing/2014/main" id="{AC9F58B8-9B76-4DC0-9341-CA62EBA890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199" y="1825625"/>
                        <a:ext cx="3886200" cy="9175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E49AE86-AAFA-4190-A470-162E2721694A}"/>
              </a:ext>
            </a:extLst>
          </p:cNvPr>
          <p:cNvGraphicFramePr>
            <a:graphicFrameLocks noGrp="1" noChangeAspect="1"/>
          </p:cNvGraphicFramePr>
          <p:nvPr>
            <p:extLst/>
          </p:nvPr>
        </p:nvGraphicFramePr>
        <p:xfrm>
          <a:off x="1208778" y="3335202"/>
          <a:ext cx="29987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6" imgW="1244520" imgH="203040" progId="Equation.DSMT4">
                  <p:embed/>
                </p:oleObj>
              </mc:Choice>
              <mc:Fallback>
                <p:oleObj name="Equation" r:id="rId6" imgW="124452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E49AE86-AAFA-4190-A470-162E2721694A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778" y="3335202"/>
                        <a:ext cx="2998787" cy="488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FD9AB7E-3979-4539-AF1B-B33DA8ED6A28}"/>
              </a:ext>
            </a:extLst>
          </p:cNvPr>
          <p:cNvCxnSpPr>
            <a:cxnSpLocks/>
          </p:cNvCxnSpPr>
          <p:nvPr/>
        </p:nvCxnSpPr>
        <p:spPr>
          <a:xfrm>
            <a:off x="1559349" y="2778907"/>
            <a:ext cx="0" cy="556295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34324B2B-2D55-48AB-B178-0C7F5A8FB173}"/>
              </a:ext>
            </a:extLst>
          </p:cNvPr>
          <p:cNvCxnSpPr>
            <a:cxnSpLocks/>
          </p:cNvCxnSpPr>
          <p:nvPr/>
        </p:nvCxnSpPr>
        <p:spPr>
          <a:xfrm>
            <a:off x="1559349" y="3824152"/>
            <a:ext cx="0" cy="546259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9BDB14B-AD18-4356-B2B9-4D027E83F11B}"/>
              </a:ext>
            </a:extLst>
          </p:cNvPr>
          <p:cNvGraphicFramePr>
            <a:graphicFrameLocks noGrp="1" noChangeAspect="1"/>
          </p:cNvGraphicFramePr>
          <p:nvPr>
            <p:extLst/>
          </p:nvPr>
        </p:nvGraphicFramePr>
        <p:xfrm>
          <a:off x="1250730" y="5955993"/>
          <a:ext cx="6429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8" imgW="266400" imgH="203040" progId="Equation.DSMT4">
                  <p:embed/>
                </p:oleObj>
              </mc:Choice>
              <mc:Fallback>
                <p:oleObj name="Equation" r:id="rId8" imgW="26640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29BDB14B-AD18-4356-B2B9-4D027E83F11B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730" y="5955993"/>
                        <a:ext cx="642937" cy="488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F6889D6-A9C5-45CF-9B16-C5107C4C2777}"/>
              </a:ext>
            </a:extLst>
          </p:cNvPr>
          <p:cNvGraphicFramePr>
            <a:graphicFrameLocks noGrp="1" noChangeAspect="1"/>
          </p:cNvGraphicFramePr>
          <p:nvPr>
            <p:extLst/>
          </p:nvPr>
        </p:nvGraphicFramePr>
        <p:xfrm>
          <a:off x="1205199" y="4390289"/>
          <a:ext cx="30289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10" imgW="1257120" imgH="419040" progId="Equation.DSMT4">
                  <p:embed/>
                </p:oleObj>
              </mc:Choice>
              <mc:Fallback>
                <p:oleObj name="Equation" r:id="rId10" imgW="1257120" imgH="419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6F6889D6-A9C5-45CF-9B16-C5107C4C2777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199" y="4390289"/>
                        <a:ext cx="3028950" cy="10080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C1B15A0F-2876-4897-A779-C5EAD565DF40}"/>
              </a:ext>
            </a:extLst>
          </p:cNvPr>
          <p:cNvCxnSpPr>
            <a:cxnSpLocks/>
          </p:cNvCxnSpPr>
          <p:nvPr/>
        </p:nvCxnSpPr>
        <p:spPr>
          <a:xfrm>
            <a:off x="1586261" y="5418688"/>
            <a:ext cx="0" cy="501598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71DD2D77-EBF7-4308-ABB3-108883DC1633}"/>
              </a:ext>
            </a:extLst>
          </p:cNvPr>
          <p:cNvSpPr txBox="1"/>
          <p:nvPr/>
        </p:nvSpPr>
        <p:spPr>
          <a:xfrm>
            <a:off x="1775244" y="2841899"/>
            <a:ext cx="22164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70C0"/>
                </a:solidFill>
              </a:rPr>
              <a:t>Fourier transform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39C14D22-8ED6-4FD6-8804-2EA50AD7B3E7}"/>
              </a:ext>
            </a:extLst>
          </p:cNvPr>
          <p:cNvSpPr txBox="1"/>
          <p:nvPr/>
        </p:nvSpPr>
        <p:spPr>
          <a:xfrm>
            <a:off x="1775244" y="3896932"/>
            <a:ext cx="2745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70C0"/>
                </a:solidFill>
              </a:rPr>
              <a:t>Deconvolution + Filter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D918194-4E74-47A0-9AC8-2C7E9935B0BB}"/>
              </a:ext>
            </a:extLst>
          </p:cNvPr>
          <p:cNvSpPr txBox="1"/>
          <p:nvPr/>
        </p:nvSpPr>
        <p:spPr>
          <a:xfrm>
            <a:off x="1739701" y="5451363"/>
            <a:ext cx="2745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70C0"/>
                </a:solidFill>
              </a:rPr>
              <a:t>Inverse Fourier transform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B479BF3-2925-47CA-8443-0FECAB2FC29D}"/>
              </a:ext>
            </a:extLst>
          </p:cNvPr>
          <p:cNvSpPr/>
          <p:nvPr/>
        </p:nvSpPr>
        <p:spPr>
          <a:xfrm>
            <a:off x="5876992" y="5569545"/>
            <a:ext cx="439599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Liquid Argon TPC Signal Formation, Signal Processing and Hit Reconstruction</a:t>
            </a:r>
            <a:endParaRPr lang="nn-NO" b="1" dirty="0">
              <a:solidFill>
                <a:srgbClr val="000000"/>
              </a:solidFill>
            </a:endParaRPr>
          </a:p>
          <a:p>
            <a:r>
              <a:rPr lang="en-US" dirty="0"/>
              <a:t>Bruce Baller, </a:t>
            </a:r>
            <a:r>
              <a:rPr lang="nn-NO" i="1" dirty="0">
                <a:solidFill>
                  <a:srgbClr val="000000"/>
                </a:solidFill>
              </a:rPr>
              <a:t>JINST 12 (2017) no.07, P07010</a:t>
            </a:r>
            <a:endParaRPr lang="en-US" i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73106E6-4681-47CC-B924-58BF6C94A50A}"/>
              </a:ext>
            </a:extLst>
          </p:cNvPr>
          <p:cNvSpPr txBox="1"/>
          <p:nvPr/>
        </p:nvSpPr>
        <p:spPr>
          <a:xfrm>
            <a:off x="10129520" y="142240"/>
            <a:ext cx="1635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12"/>
              </a:rPr>
              <a:t>Previous tal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11559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044FA7-84F2-482E-B02B-978E2794AB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ough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FE1177-FC37-479E-BB7A-EFEBC2DF79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Can we reproduce this feature in MC for a similar angle track?</a:t>
            </a:r>
          </a:p>
          <a:p>
            <a:pPr lvl="1"/>
            <a:r>
              <a:rPr lang="en-US" dirty="0"/>
              <a:t>If so, we would have a easier time to understand</a:t>
            </a:r>
          </a:p>
          <a:p>
            <a:pPr lvl="1"/>
            <a:r>
              <a:rPr lang="en-US" dirty="0"/>
              <a:t>If not, would indicate discrepancy in absolute field response</a:t>
            </a:r>
          </a:p>
          <a:p>
            <a:r>
              <a:rPr lang="en-US" dirty="0"/>
              <a:t>Field response</a:t>
            </a:r>
          </a:p>
          <a:p>
            <a:pPr lvl="1"/>
            <a:r>
              <a:rPr lang="en-US" dirty="0"/>
              <a:t>Why U plane seems to be fine?</a:t>
            </a:r>
          </a:p>
          <a:p>
            <a:pPr lvl="1"/>
            <a:r>
              <a:rPr lang="en-US" dirty="0"/>
              <a:t>If we use U plane response instead of V, what will the SP looks like?</a:t>
            </a:r>
          </a:p>
          <a:p>
            <a:r>
              <a:rPr lang="en-US" dirty="0"/>
              <a:t>Wire filter</a:t>
            </a:r>
          </a:p>
          <a:p>
            <a:pPr lvl="1"/>
            <a:r>
              <a:rPr lang="en-US" dirty="0"/>
              <a:t>How about remove the filter?</a:t>
            </a:r>
          </a:p>
          <a:p>
            <a:pPr lvl="1"/>
            <a:r>
              <a:rPr lang="en-US" dirty="0"/>
              <a:t>How about a harder filter?</a:t>
            </a:r>
          </a:p>
          <a:p>
            <a:r>
              <a:rPr lang="en-US" dirty="0"/>
              <a:t>Time filter</a:t>
            </a:r>
          </a:p>
          <a:p>
            <a:pPr lvl="1"/>
            <a:r>
              <a:rPr lang="en-US" dirty="0"/>
              <a:t>A harder filter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4285B1-4AC8-4C26-99C5-25D91B2806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0F5B3-3C22-40AE-A973-47B2C66935A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7537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500E9FF-FBB2-4D68-8B04-C29750715A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6350" y="1256084"/>
            <a:ext cx="4595606" cy="2132718"/>
          </a:xfrm>
          <a:prstGeom prst="rect">
            <a:avLst/>
          </a:prstGeom>
        </p:spPr>
      </p:pic>
      <p:sp>
        <p:nvSpPr>
          <p:cNvPr id="8" name="Title 7">
            <a:extLst>
              <a:ext uri="{FF2B5EF4-FFF2-40B4-BE49-F238E27FC236}">
                <a16:creationId xmlns:a16="http://schemas.microsoft.com/office/drawing/2014/main" id="{BD3F3BDD-76EB-460E-9430-0B569F5DD0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6221520" cy="1143000"/>
          </a:xfrm>
        </p:spPr>
        <p:txBody>
          <a:bodyPr>
            <a:normAutofit/>
          </a:bodyPr>
          <a:lstStyle/>
          <a:p>
            <a:pPr algn="l"/>
            <a:r>
              <a:rPr lang="en-US" dirty="0">
                <a:latin typeface="+mn-lt"/>
                <a:ea typeface="+mn-ea"/>
                <a:cs typeface="+mn-ea"/>
                <a:sym typeface="+mn-lt"/>
              </a:rPr>
              <a:t>Wire-Cell drift simulation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02CBD79-9E49-46DC-913D-9948E33F99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731" y="4370248"/>
            <a:ext cx="4467225" cy="22860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9CCDBC6-AEB4-4D3F-BFB5-EC552CC45B7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10530" y="2281237"/>
            <a:ext cx="4381500" cy="229552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3B992553-278A-43E9-B4D6-4FD9542B399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82725" y="39378"/>
            <a:ext cx="4457700" cy="229552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C6F9423-F05A-4C90-8170-5E15E4E2AC2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10530" y="4523098"/>
            <a:ext cx="4343400" cy="224790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FEEB7F56-D750-46A5-A242-C0C247708DB8}"/>
              </a:ext>
            </a:extLst>
          </p:cNvPr>
          <p:cNvSpPr txBox="1"/>
          <p:nvPr/>
        </p:nvSpPr>
        <p:spPr>
          <a:xfrm>
            <a:off x="609600" y="3648692"/>
            <a:ext cx="622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B0F0"/>
                </a:solidFill>
                <a:cs typeface="+mn-ea"/>
                <a:sym typeface="+mn-lt"/>
              </a:rPr>
              <a:t>Cannot reproduce the behavior in simul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2D76C9-FE79-4DD2-A0A0-EBC6777AD8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0F5B3-3C22-40AE-A973-47B2C66935A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4364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FA84C49F-EEB4-435E-829C-1A67A6EF9C05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531" y="4621287"/>
            <a:ext cx="3800290" cy="1919454"/>
          </a:xfr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8897EFE-2812-4C03-8924-05A34F94C86F}"/>
              </a:ext>
            </a:extLst>
          </p:cNvPr>
          <p:cNvSpPr txBox="1"/>
          <p:nvPr/>
        </p:nvSpPr>
        <p:spPr>
          <a:xfrm>
            <a:off x="3494610" y="4811187"/>
            <a:ext cx="20832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cs typeface="+mn-ea"/>
                <a:sym typeface="+mn-lt"/>
              </a:rPr>
              <a:t>Sigma : 0.2</a:t>
            </a:r>
          </a:p>
        </p:txBody>
      </p:sp>
      <p:pic>
        <p:nvPicPr>
          <p:cNvPr id="11" name="Picture 10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789BF95B-483D-48A2-9694-A327E7B30D7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3598" y="4666600"/>
            <a:ext cx="3800290" cy="193645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6A0E9C9D-AF0E-4D2E-AACE-47A82C03EE62}"/>
              </a:ext>
            </a:extLst>
          </p:cNvPr>
          <p:cNvSpPr txBox="1"/>
          <p:nvPr/>
        </p:nvSpPr>
        <p:spPr>
          <a:xfrm>
            <a:off x="9811002" y="5042362"/>
            <a:ext cx="166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cs typeface="+mn-ea"/>
                <a:sym typeface="+mn-lt"/>
              </a:rPr>
              <a:t>Sigma: 0.08</a:t>
            </a:r>
          </a:p>
        </p:txBody>
      </p:sp>
      <p:pic>
        <p:nvPicPr>
          <p:cNvPr id="14" name="Picture 13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2F81BA7E-4CFA-4D4A-85D0-49A2DE98F0E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3598" y="2413717"/>
            <a:ext cx="3814611" cy="1919453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CC418EF6-1836-4367-96AF-4D4FE961EECC}"/>
              </a:ext>
            </a:extLst>
          </p:cNvPr>
          <p:cNvSpPr txBox="1"/>
          <p:nvPr/>
        </p:nvSpPr>
        <p:spPr>
          <a:xfrm>
            <a:off x="9953987" y="2878128"/>
            <a:ext cx="15225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cs typeface="+mn-ea"/>
                <a:sym typeface="+mn-lt"/>
              </a:rPr>
              <a:t>Sigma: 0.09</a:t>
            </a:r>
          </a:p>
        </p:txBody>
      </p:sp>
      <p:pic>
        <p:nvPicPr>
          <p:cNvPr id="17" name="Picture 16" descr="A close up of a map&#10;&#10;Description generated with high confidence">
            <a:extLst>
              <a:ext uri="{FF2B5EF4-FFF2-40B4-BE49-F238E27FC236}">
                <a16:creationId xmlns:a16="http://schemas.microsoft.com/office/drawing/2014/main" id="{B025390F-25C8-4E47-8E67-59C5CE10967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0292" y="191998"/>
            <a:ext cx="3757917" cy="1919453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85E97578-DAFB-4454-870A-7D87B1F8515E}"/>
              </a:ext>
            </a:extLst>
          </p:cNvPr>
          <p:cNvSpPr txBox="1"/>
          <p:nvPr/>
        </p:nvSpPr>
        <p:spPr>
          <a:xfrm>
            <a:off x="9770140" y="500957"/>
            <a:ext cx="23730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cs typeface="+mn-ea"/>
                <a:sym typeface="+mn-lt"/>
              </a:rPr>
              <a:t>Sigma: 0.1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2D706771-A5B3-4326-B436-C8AFC60A750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5531" y="2259758"/>
            <a:ext cx="3995737" cy="2043903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0D2BDB67-6C1C-4652-8D49-391B2FDBBF01}"/>
              </a:ext>
            </a:extLst>
          </p:cNvPr>
          <p:cNvSpPr txBox="1"/>
          <p:nvPr/>
        </p:nvSpPr>
        <p:spPr>
          <a:xfrm>
            <a:off x="3494610" y="2482423"/>
            <a:ext cx="19714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cs typeface="+mn-ea"/>
                <a:sym typeface="+mn-lt"/>
              </a:rPr>
              <a:t>Default</a:t>
            </a:r>
          </a:p>
          <a:p>
            <a:r>
              <a:rPr lang="en-US" dirty="0">
                <a:cs typeface="+mn-ea"/>
                <a:sym typeface="+mn-lt"/>
              </a:rPr>
              <a:t>Sigma : 1.11408e-1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477D531-EF0B-44E4-9165-7D9FA73BCC35}"/>
              </a:ext>
            </a:extLst>
          </p:cNvPr>
          <p:cNvSpPr txBox="1"/>
          <p:nvPr/>
        </p:nvSpPr>
        <p:spPr>
          <a:xfrm>
            <a:off x="1035531" y="500957"/>
            <a:ext cx="76919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Investigations (i): </a:t>
            </a:r>
            <a:r>
              <a:rPr lang="en-US" sz="3200" dirty="0">
                <a:cs typeface="+mn-ea"/>
                <a:sym typeface="+mn-lt"/>
              </a:rPr>
              <a:t>Time high-freq. (HF) Filter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5839BAF-EA2A-4A58-918B-52121AAAA8F8}"/>
              </a:ext>
            </a:extLst>
          </p:cNvPr>
          <p:cNvSpPr txBox="1"/>
          <p:nvPr/>
        </p:nvSpPr>
        <p:spPr>
          <a:xfrm>
            <a:off x="1035531" y="1363851"/>
            <a:ext cx="5365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B0F0"/>
                </a:solidFill>
                <a:cs typeface="+mn-ea"/>
                <a:sym typeface="+mn-lt"/>
              </a:rPr>
              <a:t>A tighter time filter can help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B02EE9-FDEC-45B3-9871-394AED91B1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0F5B3-3C22-40AE-A973-47B2C66935A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81217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F282B1-51F2-4A09-9A9F-8E42A433E2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5487" y="369217"/>
            <a:ext cx="10515600" cy="1325563"/>
          </a:xfrm>
        </p:spPr>
        <p:txBody>
          <a:bodyPr/>
          <a:lstStyle/>
          <a:p>
            <a:r>
              <a:rPr lang="en-US" dirty="0"/>
              <a:t>Investigations (ii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DBBD52-9DDB-43E7-A3CA-BF02DFDB2B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0F5B3-3C22-40AE-A973-47B2C66935A7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 descr="A screenshot of a cell phone&#10;&#10;Description generated with high confidence">
            <a:extLst>
              <a:ext uri="{FF2B5EF4-FFF2-40B4-BE49-F238E27FC236}">
                <a16:creationId xmlns:a16="http://schemas.microsoft.com/office/drawing/2014/main" id="{6475B1A9-AB43-4F32-9B75-0AA76A6837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3205" y="2430683"/>
            <a:ext cx="3744766" cy="196232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832AAC8-DDB6-48F5-A91F-2DE4B47F9540}"/>
              </a:ext>
            </a:extLst>
          </p:cNvPr>
          <p:cNvSpPr txBox="1"/>
          <p:nvPr/>
        </p:nvSpPr>
        <p:spPr>
          <a:xfrm>
            <a:off x="3549676" y="2622251"/>
            <a:ext cx="15618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cs typeface="+mn-ea"/>
                <a:sym typeface="+mn-lt"/>
              </a:rPr>
              <a:t>U/V exchange</a:t>
            </a:r>
          </a:p>
          <a:p>
            <a:r>
              <a:rPr lang="en-US" dirty="0">
                <a:cs typeface="+mn-ea"/>
                <a:sym typeface="+mn-lt"/>
              </a:rPr>
              <a:t>respons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B655328-C710-49A4-AFD7-E0EF78A2B6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3205" y="4402179"/>
            <a:ext cx="3775664" cy="19413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1630575-12A5-4BEE-BF95-FB472A5C4D93}"/>
                  </a:ext>
                </a:extLst>
              </p:cNvPr>
              <p:cNvSpPr txBox="1"/>
              <p:nvPr/>
            </p:nvSpPr>
            <p:spPr>
              <a:xfrm>
                <a:off x="3471741" y="4515246"/>
                <a:ext cx="153712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𝜇</m:t>
                    </m:r>
                  </m:oMath>
                </a14:m>
                <a:r>
                  <a:rPr lang="en-US" dirty="0">
                    <a:cs typeface="+mn-ea"/>
                    <a:sym typeface="+mn-lt"/>
                  </a:rPr>
                  <a:t>BooNE field response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1630575-12A5-4BEE-BF95-FB472A5C4D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1741" y="4515246"/>
                <a:ext cx="1537127" cy="646331"/>
              </a:xfrm>
              <a:prstGeom prst="rect">
                <a:avLst/>
              </a:prstGeom>
              <a:blipFill>
                <a:blip r:embed="rId4"/>
                <a:stretch>
                  <a:fillRect l="-3571" t="-5660" r="-794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A close up of a piece of paper&#10;&#10;Description generated with high confidence">
            <a:extLst>
              <a:ext uri="{FF2B5EF4-FFF2-40B4-BE49-F238E27FC236}">
                <a16:creationId xmlns:a16="http://schemas.microsoft.com/office/drawing/2014/main" id="{D05A346C-7F3B-438C-9E53-59C4F6E363D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0297" y="3005656"/>
            <a:ext cx="3866441" cy="196232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E8ED79D-16E1-4AE1-B98D-3068C0FC17E1}"/>
              </a:ext>
            </a:extLst>
          </p:cNvPr>
          <p:cNvSpPr txBox="1"/>
          <p:nvPr/>
        </p:nvSpPr>
        <p:spPr>
          <a:xfrm>
            <a:off x="9760666" y="3170598"/>
            <a:ext cx="1489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cs typeface="+mn-ea"/>
                <a:sym typeface="+mn-lt"/>
              </a:rPr>
              <a:t>sigma 0.3</a:t>
            </a:r>
          </a:p>
        </p:txBody>
      </p:sp>
      <p:pic>
        <p:nvPicPr>
          <p:cNvPr id="11" name="Picture 10" descr="A close up of a piece of paper&#10;&#10;Description generated with high confidence">
            <a:extLst>
              <a:ext uri="{FF2B5EF4-FFF2-40B4-BE49-F238E27FC236}">
                <a16:creationId xmlns:a16="http://schemas.microsoft.com/office/drawing/2014/main" id="{7A745BD5-9900-4FAE-9441-F7E4573BF06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0298" y="4855893"/>
            <a:ext cx="3908014" cy="196232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9BCF0B5-7B80-4C4A-A48E-69E829FEE8A1}"/>
              </a:ext>
            </a:extLst>
          </p:cNvPr>
          <p:cNvSpPr txBox="1"/>
          <p:nvPr/>
        </p:nvSpPr>
        <p:spPr>
          <a:xfrm>
            <a:off x="9936286" y="5307659"/>
            <a:ext cx="11695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cs typeface="+mn-ea"/>
                <a:sym typeface="+mn-lt"/>
              </a:rPr>
              <a:t>sigma 6.0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D9C8EC5-6F97-4A75-A1F9-EE823BC70C3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24834" y="990777"/>
            <a:ext cx="3995737" cy="2043903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CA858A54-DDB3-4A19-9BFB-7D07D91592BF}"/>
              </a:ext>
            </a:extLst>
          </p:cNvPr>
          <p:cNvSpPr txBox="1"/>
          <p:nvPr/>
        </p:nvSpPr>
        <p:spPr>
          <a:xfrm>
            <a:off x="9948971" y="1254553"/>
            <a:ext cx="14728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cs typeface="+mn-ea"/>
                <a:sym typeface="+mn-lt"/>
              </a:rPr>
              <a:t>Default</a:t>
            </a:r>
          </a:p>
          <a:p>
            <a:r>
              <a:rPr lang="en-US" dirty="0">
                <a:cs typeface="+mn-ea"/>
                <a:sym typeface="+mn-lt"/>
              </a:rPr>
              <a:t>Sigma 3.0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BCB28AC-F433-4E92-A6F2-6455C6248581}"/>
              </a:ext>
            </a:extLst>
          </p:cNvPr>
          <p:cNvSpPr txBox="1"/>
          <p:nvPr/>
        </p:nvSpPr>
        <p:spPr>
          <a:xfrm>
            <a:off x="7385350" y="143040"/>
            <a:ext cx="48066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cs typeface="+mn-ea"/>
                <a:sym typeface="+mn-lt"/>
              </a:rPr>
              <a:t>Wire HF filter</a:t>
            </a:r>
          </a:p>
          <a:p>
            <a:r>
              <a:rPr lang="en-US" sz="2400" dirty="0">
                <a:cs typeface="+mn-ea"/>
                <a:sym typeface="+mn-lt"/>
              </a:rPr>
              <a:t>- </a:t>
            </a:r>
            <a:r>
              <a:rPr lang="en-US" sz="2400" dirty="0">
                <a:solidFill>
                  <a:srgbClr val="00B0F0"/>
                </a:solidFill>
                <a:cs typeface="+mn-ea"/>
                <a:sym typeface="+mn-lt"/>
              </a:rPr>
              <a:t>Change of wire filter does not help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38A8F2E-23B9-4CDF-A97F-B17912C1DDAB}"/>
              </a:ext>
            </a:extLst>
          </p:cNvPr>
          <p:cNvSpPr txBox="1"/>
          <p:nvPr/>
        </p:nvSpPr>
        <p:spPr>
          <a:xfrm>
            <a:off x="1086192" y="1726019"/>
            <a:ext cx="53809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cs typeface="+mn-ea"/>
                <a:sym typeface="+mn-lt"/>
              </a:rPr>
              <a:t>Change response for V plan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0F2B8B0-8CA1-4964-B73C-F9F487F0695D}"/>
              </a:ext>
            </a:extLst>
          </p:cNvPr>
          <p:cNvSpPr txBox="1"/>
          <p:nvPr/>
        </p:nvSpPr>
        <p:spPr>
          <a:xfrm>
            <a:off x="865486" y="6242149"/>
            <a:ext cx="62363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B0F0"/>
                </a:solidFill>
              </a:rPr>
              <a:t>Change of field response can hel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C00000"/>
                </a:solidFill>
              </a:rPr>
              <a:t>Field response is the largest suspect given all evidence above</a:t>
            </a:r>
          </a:p>
        </p:txBody>
      </p:sp>
    </p:spTree>
    <p:extLst>
      <p:ext uri="{BB962C8B-B14F-4D97-AF65-F5344CB8AC3E}">
        <p14:creationId xmlns:p14="http://schemas.microsoft.com/office/powerpoint/2010/main" val="22996150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159DCA-2672-4EBA-9BCA-345DC77DF1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RFIELD simulation: field response</a:t>
            </a:r>
          </a:p>
        </p:txBody>
      </p:sp>
      <p:pic>
        <p:nvPicPr>
          <p:cNvPr id="5" name="Content Placeholder 4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5EDE9243-4541-4B93-9E5D-E9FCF9750E2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90" y="2199480"/>
            <a:ext cx="5456453" cy="3576003"/>
          </a:xfrm>
        </p:spPr>
      </p:pic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2676ED2D-76EF-4064-B02F-50166F4B86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12D06-1C5F-4E02-A776-66693431C43D}" type="slidenum">
              <a:rPr lang="en-US" smtClean="0"/>
              <a:t>8</a:t>
            </a:fld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6FDB03EC-7574-4A46-9F70-F9A085875AF6}"/>
              </a:ext>
            </a:extLst>
          </p:cNvPr>
          <p:cNvSpPr/>
          <p:nvPr/>
        </p:nvSpPr>
        <p:spPr>
          <a:xfrm>
            <a:off x="725216" y="1941873"/>
            <a:ext cx="1377300" cy="369332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LMMathItalic12-Regular"/>
              </a:rPr>
              <a:t>i </a:t>
            </a:r>
            <a:r>
              <a:rPr lang="en-US" dirty="0">
                <a:latin typeface="LMRoman12-Regular"/>
              </a:rPr>
              <a:t>= </a:t>
            </a:r>
            <a:r>
              <a:rPr lang="en-US" i="1" dirty="0">
                <a:latin typeface="LMMathSymbols10-Regular"/>
              </a:rPr>
              <a:t>−</a:t>
            </a:r>
            <a:r>
              <a:rPr lang="en-US" i="1" dirty="0">
                <a:latin typeface="LMMathItalic12-Regular"/>
              </a:rPr>
              <a:t>q </a:t>
            </a:r>
            <a:r>
              <a:rPr lang="en-US" i="1" dirty="0">
                <a:latin typeface="LMMathSymbols10-Regular"/>
              </a:rPr>
              <a:t>· </a:t>
            </a:r>
            <a:r>
              <a:rPr lang="en-US" i="1" dirty="0" err="1">
                <a:latin typeface="LMMathItalic12-Regular"/>
              </a:rPr>
              <a:t>E</a:t>
            </a:r>
            <a:r>
              <a:rPr lang="en-US" sz="1050" i="1" dirty="0" err="1">
                <a:latin typeface="LMMathItalic8-Regular"/>
              </a:rPr>
              <a:t>w</a:t>
            </a:r>
            <a:r>
              <a:rPr lang="en-US" sz="1050" i="1" dirty="0">
                <a:latin typeface="LMMathItalic8-Regular"/>
              </a:rPr>
              <a:t> </a:t>
            </a:r>
            <a:r>
              <a:rPr lang="en-US" i="1" dirty="0">
                <a:latin typeface="LMMathSymbols10-Regular"/>
              </a:rPr>
              <a:t>· </a:t>
            </a:r>
            <a:r>
              <a:rPr lang="en-US" i="1" dirty="0" err="1">
                <a:latin typeface="LMMathItalic12-Regular"/>
              </a:rPr>
              <a:t>v</a:t>
            </a:r>
            <a:r>
              <a:rPr lang="en-US" sz="1050" i="1" dirty="0" err="1">
                <a:latin typeface="LMMathItalic8-Regular"/>
              </a:rPr>
              <a:t>q</a:t>
            </a:r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385CEC3-8E5E-4038-9E29-94109030670E}"/>
              </a:ext>
            </a:extLst>
          </p:cNvPr>
          <p:cNvSpPr/>
          <p:nvPr/>
        </p:nvSpPr>
        <p:spPr>
          <a:xfrm>
            <a:off x="617718" y="1502811"/>
            <a:ext cx="15922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+mj-lt"/>
              </a:rPr>
              <a:t>Ramo</a:t>
            </a:r>
            <a:r>
              <a:rPr lang="en-US" dirty="0">
                <a:latin typeface="+mj-lt"/>
              </a:rPr>
              <a:t> theore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30663F6-2F6E-4870-B706-B50436D7082E}"/>
              </a:ext>
            </a:extLst>
          </p:cNvPr>
          <p:cNvSpPr txBox="1"/>
          <p:nvPr/>
        </p:nvSpPr>
        <p:spPr>
          <a:xfrm>
            <a:off x="725217" y="6205341"/>
            <a:ext cx="54564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ield response: induced current as function of tim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401312E-0CFB-42F3-84C7-50B1191BFD39}"/>
              </a:ext>
            </a:extLst>
          </p:cNvPr>
          <p:cNvSpPr txBox="1"/>
          <p:nvPr/>
        </p:nvSpPr>
        <p:spPr>
          <a:xfrm>
            <a:off x="10458650" y="183670"/>
            <a:ext cx="1790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Hanyu, Yichen</a:t>
            </a:r>
          </a:p>
        </p:txBody>
      </p:sp>
      <p:pic>
        <p:nvPicPr>
          <p:cNvPr id="6" name="Picture 5" descr="A screenshot of a cell phone&#10;&#10;Description generated with high confidence">
            <a:extLst>
              <a:ext uri="{FF2B5EF4-FFF2-40B4-BE49-F238E27FC236}">
                <a16:creationId xmlns:a16="http://schemas.microsoft.com/office/drawing/2014/main" id="{F743AAFB-EBB7-4384-A5E8-FE1708E572B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6741" y="1905629"/>
            <a:ext cx="4320042" cy="429971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AC9B503-4455-4F8E-800B-013636824B19}"/>
              </a:ext>
            </a:extLst>
          </p:cNvPr>
          <p:cNvSpPr txBox="1"/>
          <p:nvPr/>
        </p:nvSpPr>
        <p:spPr>
          <a:xfrm>
            <a:off x="8077200" y="2311205"/>
            <a:ext cx="31273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lectron drift path</a:t>
            </a:r>
          </a:p>
          <a:p>
            <a:r>
              <a:rPr lang="en-US" dirty="0"/>
              <a:t>in a GARFIELD simulation (2D)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A593829-F852-4CE7-BB33-CF05748BE7E3}"/>
              </a:ext>
            </a:extLst>
          </p:cNvPr>
          <p:cNvSpPr/>
          <p:nvPr/>
        </p:nvSpPr>
        <p:spPr>
          <a:xfrm>
            <a:off x="8226404" y="5406151"/>
            <a:ext cx="312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aveat: this is a </a:t>
            </a:r>
            <a:r>
              <a:rPr lang="en-US" dirty="0" err="1"/>
              <a:t>uboone</a:t>
            </a:r>
            <a:r>
              <a:rPr lang="en-US" dirty="0"/>
              <a:t> version</a:t>
            </a:r>
          </a:p>
        </p:txBody>
      </p:sp>
    </p:spTree>
    <p:extLst>
      <p:ext uri="{BB962C8B-B14F-4D97-AF65-F5344CB8AC3E}">
        <p14:creationId xmlns:p14="http://schemas.microsoft.com/office/powerpoint/2010/main" val="1542008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53819F-ECCA-4E04-9291-F7ACFC9E83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entral wire field respons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9489EB-E401-4B88-A32C-3F122ACD9E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0F5B3-3C22-40AE-A973-47B2C66935A7}" type="slidenum">
              <a:rPr lang="en-US" smtClean="0"/>
              <a:t>9</a:t>
            </a:fld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BD0B3699-1189-4220-915B-4D942A017C79}"/>
              </a:ext>
            </a:extLst>
          </p:cNvPr>
          <p:cNvGrpSpPr/>
          <p:nvPr/>
        </p:nvGrpSpPr>
        <p:grpSpPr>
          <a:xfrm>
            <a:off x="7891397" y="2946917"/>
            <a:ext cx="3721395" cy="3774558"/>
            <a:chOff x="4302952" y="2086066"/>
            <a:chExt cx="3721395" cy="3774558"/>
          </a:xfrm>
        </p:grpSpPr>
        <p:pic>
          <p:nvPicPr>
            <p:cNvPr id="6" name="Picture 5" descr="A close up of a piece of paper&#10;&#10;Description generated with high confidence">
              <a:extLst>
                <a:ext uri="{FF2B5EF4-FFF2-40B4-BE49-F238E27FC236}">
                  <a16:creationId xmlns:a16="http://schemas.microsoft.com/office/drawing/2014/main" id="{B887985C-D841-4883-852E-69F3E0EBC5F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79525" y="2242587"/>
              <a:ext cx="3530781" cy="258458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D9134A30-442D-417F-95E2-CE4C59C2FA68}"/>
                    </a:ext>
                  </a:extLst>
                </p:cNvPr>
                <p:cNvSpPr txBox="1"/>
                <p:nvPr/>
              </p:nvSpPr>
              <p:spPr>
                <a:xfrm>
                  <a:off x="4531974" y="4827170"/>
                  <a:ext cx="3378332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𝜇</m:t>
                      </m:r>
                    </m:oMath>
                  </a14:m>
                  <a:r>
                    <a:rPr lang="en-US" dirty="0" err="1"/>
                    <a:t>BooNE</a:t>
                  </a:r>
                  <a:r>
                    <a:rPr lang="en-US" dirty="0"/>
                    <a:t> case</a:t>
                  </a:r>
                </a:p>
                <a:p>
                  <a:r>
                    <a:rPr lang="en-US" dirty="0"/>
                    <a:t>- Collection of the boundary-path electron is largely delayed</a:t>
                  </a:r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D9134A30-442D-417F-95E2-CE4C59C2FA6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31974" y="4827170"/>
                  <a:ext cx="3378332" cy="923330"/>
                </a:xfrm>
                <a:prstGeom prst="rect">
                  <a:avLst/>
                </a:prstGeom>
                <a:blipFill>
                  <a:blip r:embed="rId3"/>
                  <a:stretch>
                    <a:fillRect l="-1444" t="-3289" r="-1625" b="-92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AE1D67CC-4E1C-44C1-AE09-C76EA2A39C3B}"/>
                </a:ext>
              </a:extLst>
            </p:cNvPr>
            <p:cNvSpPr/>
            <p:nvPr/>
          </p:nvSpPr>
          <p:spPr>
            <a:xfrm>
              <a:off x="4302952" y="2086066"/>
              <a:ext cx="3721395" cy="377455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E0564321-2B4B-4848-8DE9-D67AA56A64E3}"/>
                </a:ext>
              </a:extLst>
            </p:cNvPr>
            <p:cNvCxnSpPr>
              <a:cxnSpLocks/>
            </p:cNvCxnSpPr>
            <p:nvPr/>
          </p:nvCxnSpPr>
          <p:spPr>
            <a:xfrm>
              <a:off x="6886664" y="3372606"/>
              <a:ext cx="606055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A3E28D85-39FB-44E5-A7C6-D60A6481CBCC}"/>
                    </a:ext>
                  </a:extLst>
                </p:cNvPr>
                <p:cNvSpPr txBox="1"/>
                <p:nvPr/>
              </p:nvSpPr>
              <p:spPr>
                <a:xfrm>
                  <a:off x="6801604" y="3042996"/>
                  <a:ext cx="69111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~4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𝜇</m:t>
                      </m:r>
                    </m:oMath>
                  </a14:m>
                  <a:r>
                    <a:rPr lang="en-US" dirty="0"/>
                    <a:t>s</a:t>
                  </a:r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A3E28D85-39FB-44E5-A7C6-D60A6481CBC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01604" y="3042996"/>
                  <a:ext cx="691116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7018" t="-8197" r="-2632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3" name="Picture 12" descr="A close up of a piece of paper&#10;&#10;Description generated with high confidence">
            <a:extLst>
              <a:ext uri="{FF2B5EF4-FFF2-40B4-BE49-F238E27FC236}">
                <a16:creationId xmlns:a16="http://schemas.microsoft.com/office/drawing/2014/main" id="{4ED2D12B-B0EC-4609-B455-492C25EBC5A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0615" y="1690688"/>
            <a:ext cx="5650389" cy="4092048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87E8D5B0-4B48-4AF1-9708-D1B34771795C}"/>
              </a:ext>
            </a:extLst>
          </p:cNvPr>
          <p:cNvSpPr txBox="1"/>
          <p:nvPr/>
        </p:nvSpPr>
        <p:spPr>
          <a:xfrm>
            <a:off x="5593080" y="1954785"/>
            <a:ext cx="157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toDUNE</a:t>
            </a:r>
          </a:p>
          <a:p>
            <a:r>
              <a:rPr lang="en-US" dirty="0"/>
              <a:t>(old version)</a:t>
            </a:r>
          </a:p>
        </p:txBody>
      </p:sp>
      <p:pic>
        <p:nvPicPr>
          <p:cNvPr id="15" name="Picture 14" descr="A screenshot of a cell phone&#10;&#10;Description generated with high confidence">
            <a:extLst>
              <a:ext uri="{FF2B5EF4-FFF2-40B4-BE49-F238E27FC236}">
                <a16:creationId xmlns:a16="http://schemas.microsoft.com/office/drawing/2014/main" id="{E040D74A-CDB6-4FAC-9AF4-D076B3BC9D51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14"/>
          <a:stretch/>
        </p:blipFill>
        <p:spPr>
          <a:xfrm>
            <a:off x="7663297" y="418664"/>
            <a:ext cx="2472093" cy="2390081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B07A5360-4E9B-419A-9EDA-0441F51CF4F8}"/>
              </a:ext>
            </a:extLst>
          </p:cNvPr>
          <p:cNvSpPr txBox="1"/>
          <p:nvPr/>
        </p:nvSpPr>
        <p:spPr>
          <a:xfrm>
            <a:off x="8107540" y="853240"/>
            <a:ext cx="18390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cs typeface="+mn-ea"/>
                <a:sym typeface="+mn-lt"/>
              </a:rPr>
              <a:t>Boundary drift path at 2.355mm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140E4F52-C415-412E-93FC-15AFD9E0E650}"/>
              </a:ext>
            </a:extLst>
          </p:cNvPr>
          <p:cNvCxnSpPr/>
          <p:nvPr/>
        </p:nvCxnSpPr>
        <p:spPr>
          <a:xfrm flipV="1">
            <a:off x="5902960" y="1954785"/>
            <a:ext cx="2996383" cy="1474215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AEAFB8A1-7F53-4D45-801A-0BEAC07FE2CE}"/>
              </a:ext>
            </a:extLst>
          </p:cNvPr>
          <p:cNvSpPr txBox="1"/>
          <p:nvPr/>
        </p:nvSpPr>
        <p:spPr>
          <a:xfrm>
            <a:off x="897176" y="5669527"/>
            <a:ext cx="66346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t boundary (saddle point), zero E-fiel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Field response simulation is not precise: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2D geometry &amp; absence of electron diffusion</a:t>
            </a:r>
          </a:p>
        </p:txBody>
      </p:sp>
    </p:spTree>
    <p:extLst>
      <p:ext uri="{BB962C8B-B14F-4D97-AF65-F5344CB8AC3E}">
        <p14:creationId xmlns:p14="http://schemas.microsoft.com/office/powerpoint/2010/main" val="386462762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mhhqpdtb">
      <a:majorFont>
        <a:latin typeface="Gill Sans MT" panose="020F0302020204030204"/>
        <a:ea typeface="Microsoft YaHei"/>
        <a:cs typeface=""/>
      </a:majorFont>
      <a:minorFont>
        <a:latin typeface="Gill Sans MT" panose="020F0502020204030204"/>
        <a:ea typeface="Microsoft YaHe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6</TotalTime>
  <Words>821</Words>
  <Application>Microsoft Office PowerPoint</Application>
  <PresentationFormat>Widescreen</PresentationFormat>
  <Paragraphs>152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3" baseType="lpstr">
      <vt:lpstr>LMMathItalic12-Regular</vt:lpstr>
      <vt:lpstr>LMMathItalic8-Regular</vt:lpstr>
      <vt:lpstr>LMMathSymbols10-Regular</vt:lpstr>
      <vt:lpstr>LMRoman12-Regular</vt:lpstr>
      <vt:lpstr>Microsoft YaHei</vt:lpstr>
      <vt:lpstr>Arial</vt:lpstr>
      <vt:lpstr>Calibri</vt:lpstr>
      <vt:lpstr>Cambria Math</vt:lpstr>
      <vt:lpstr>Gill Sans MT</vt:lpstr>
      <vt:lpstr>Office Theme</vt:lpstr>
      <vt:lpstr>Equation</vt:lpstr>
      <vt:lpstr>Update in Signal Processing</vt:lpstr>
      <vt:lpstr>Issues</vt:lpstr>
      <vt:lpstr>Basics of Signal processing (SP)</vt:lpstr>
      <vt:lpstr>Thoughts</vt:lpstr>
      <vt:lpstr>Wire-Cell drift simulation</vt:lpstr>
      <vt:lpstr>PowerPoint Presentation</vt:lpstr>
      <vt:lpstr>Investigations (ii)</vt:lpstr>
      <vt:lpstr>GARFIELD simulation: field response</vt:lpstr>
      <vt:lpstr>Central wire field response</vt:lpstr>
      <vt:lpstr>Revised field response simulation</vt:lpstr>
      <vt:lpstr>Improvement with the revised field response</vt:lpstr>
      <vt:lpstr>More examples in run 5387, event 23467</vt:lpstr>
      <vt:lpstr>Discussion</vt:lpstr>
      <vt:lpstr>PowerPoint Presentation</vt:lpstr>
      <vt:lpstr>PowerPoint Presentation</vt:lpstr>
      <vt:lpstr>Current efforts in studying 3D field response</vt:lpstr>
      <vt:lpstr>Summary</vt:lpstr>
      <vt:lpstr>Backup slides</vt:lpstr>
      <vt:lpstr>Observation in ProtoDUNE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pdate in Signal Processing</dc:title>
  <dc:creator>Gu, Wenqiang</dc:creator>
  <cp:lastModifiedBy>Gu, Wenqiang</cp:lastModifiedBy>
  <cp:revision>50</cp:revision>
  <dcterms:created xsi:type="dcterms:W3CDTF">2019-03-20T02:09:41Z</dcterms:created>
  <dcterms:modified xsi:type="dcterms:W3CDTF">2019-03-20T14:06:20Z</dcterms:modified>
</cp:coreProperties>
</file>